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605347" w14:textId="77777777" w:rsidR="00F04DE5" w:rsidRDefault="0052745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hanging="4"/>
        <w:jc w:val="center"/>
        <w:rPr>
          <w:rFonts w:ascii="微軟正黑體" w:eastAsia="微軟正黑體" w:hAnsi="微軟正黑體" w:cs="微軟正黑體"/>
          <w:color w:val="000000"/>
          <w:sz w:val="36"/>
          <w:szCs w:val="36"/>
        </w:rPr>
      </w:pPr>
      <w:r>
        <w:rPr>
          <w:rFonts w:ascii="微軟正黑體" w:eastAsia="微軟正黑體" w:hAnsi="微軟正黑體" w:cs="微軟正黑體"/>
          <w:b/>
          <w:color w:val="000000"/>
          <w:sz w:val="36"/>
          <w:szCs w:val="36"/>
        </w:rPr>
        <w:t>臺北市立大直高級中學11</w:t>
      </w:r>
      <w:r w:rsidR="004B295E">
        <w:rPr>
          <w:rFonts w:ascii="微軟正黑體" w:eastAsia="微軟正黑體" w:hAnsi="微軟正黑體" w:cs="微軟正黑體" w:hint="eastAsia"/>
          <w:b/>
          <w:color w:val="000000"/>
          <w:sz w:val="36"/>
          <w:szCs w:val="36"/>
        </w:rPr>
        <w:t>1</w:t>
      </w:r>
      <w:r>
        <w:rPr>
          <w:rFonts w:ascii="微軟正黑體" w:eastAsia="微軟正黑體" w:hAnsi="微軟正黑體" w:cs="微軟正黑體"/>
          <w:b/>
          <w:color w:val="000000"/>
          <w:sz w:val="36"/>
          <w:szCs w:val="36"/>
        </w:rPr>
        <w:t>學年度第2學期</w:t>
      </w:r>
    </w:p>
    <w:p w14:paraId="4B679D4A" w14:textId="3A3EB973" w:rsidR="00F04DE5" w:rsidRDefault="0052745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hanging="4"/>
        <w:jc w:val="center"/>
        <w:rPr>
          <w:rFonts w:ascii="微軟正黑體" w:eastAsia="微軟正黑體" w:hAnsi="微軟正黑體" w:cs="微軟正黑體"/>
          <w:color w:val="000000"/>
          <w:sz w:val="36"/>
          <w:szCs w:val="36"/>
        </w:rPr>
      </w:pPr>
      <w:r>
        <w:rPr>
          <w:rFonts w:ascii="微軟正黑體" w:eastAsia="微軟正黑體" w:hAnsi="微軟正黑體" w:cs="微軟正黑體"/>
          <w:b/>
          <w:color w:val="000000"/>
          <w:sz w:val="36"/>
          <w:szCs w:val="36"/>
        </w:rPr>
        <w:t>高中部</w:t>
      </w:r>
      <w:r w:rsidR="001E564D" w:rsidRPr="001E564D">
        <w:rPr>
          <w:rFonts w:ascii="微軟正黑體" w:eastAsia="微軟正黑體" w:hAnsi="微軟正黑體" w:cs="微軟正黑體" w:hint="eastAsia"/>
          <w:b/>
          <w:color w:val="000000"/>
          <w:sz w:val="36"/>
          <w:szCs w:val="36"/>
          <w:u w:val="single"/>
        </w:rPr>
        <w:t>數學</w:t>
      </w:r>
      <w:r>
        <w:rPr>
          <w:rFonts w:ascii="微軟正黑體" w:eastAsia="微軟正黑體" w:hAnsi="微軟正黑體" w:cs="微軟正黑體"/>
          <w:b/>
          <w:color w:val="000000"/>
          <w:sz w:val="36"/>
          <w:szCs w:val="36"/>
        </w:rPr>
        <w:t>科教學活動計畫書</w:t>
      </w:r>
    </w:p>
    <w:p w14:paraId="4D133C76" w14:textId="77777777" w:rsidR="00F04DE5" w:rsidRDefault="00F04DE5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微軟正黑體" w:eastAsia="微軟正黑體" w:hAnsi="微軟正黑體" w:cs="微軟正黑體"/>
          <w:color w:val="000000"/>
          <w:sz w:val="32"/>
          <w:szCs w:val="32"/>
        </w:rPr>
      </w:pPr>
    </w:p>
    <w:tbl>
      <w:tblPr>
        <w:tblStyle w:val="afc"/>
        <w:tblW w:w="1061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651"/>
        <w:gridCol w:w="2835"/>
        <w:gridCol w:w="1701"/>
        <w:gridCol w:w="3425"/>
      </w:tblGrid>
      <w:tr w:rsidR="00564ABA" w14:paraId="052E0406" w14:textId="77777777" w:rsidTr="00E44A32">
        <w:trPr>
          <w:cantSplit/>
          <w:trHeight w:val="835"/>
          <w:tblHeader/>
          <w:jc w:val="center"/>
        </w:trPr>
        <w:tc>
          <w:tcPr>
            <w:tcW w:w="2651" w:type="dxa"/>
            <w:vAlign w:val="center"/>
          </w:tcPr>
          <w:p w14:paraId="1AF1F600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任教班級</w:t>
            </w:r>
          </w:p>
        </w:tc>
        <w:tc>
          <w:tcPr>
            <w:tcW w:w="2835" w:type="dxa"/>
            <w:vAlign w:val="center"/>
          </w:tcPr>
          <w:p w14:paraId="4F772ACD" w14:textId="7719433C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 w:rsidRPr="00B315E7">
              <w:rPr>
                <w:rFonts w:ascii="新細明體" w:eastAsia="新細明體" w:hAnsi="新細明體" w:hint="eastAsia"/>
                <w:b/>
                <w:color w:val="000000"/>
              </w:rPr>
              <w:t>H10</w:t>
            </w:r>
            <w:r w:rsidR="001E564D">
              <w:rPr>
                <w:rFonts w:ascii="新細明體" w:eastAsia="新細明體" w:hAnsi="新細明體" w:hint="eastAsia"/>
                <w:b/>
                <w:color w:val="000000"/>
              </w:rPr>
              <w:t>3</w:t>
            </w:r>
            <w:r w:rsidRPr="00B315E7">
              <w:rPr>
                <w:rFonts w:ascii="新細明體" w:eastAsia="新細明體" w:hAnsi="新細明體" w:hint="eastAsia"/>
                <w:b/>
                <w:color w:val="000000"/>
              </w:rPr>
              <w:t>、H104、H10</w:t>
            </w:r>
            <w:r w:rsidR="001E564D">
              <w:rPr>
                <w:rFonts w:ascii="新細明體" w:eastAsia="新細明體" w:hAnsi="新細明體"/>
                <w:b/>
                <w:color w:val="000000"/>
              </w:rPr>
              <w:t>9</w:t>
            </w:r>
          </w:p>
        </w:tc>
        <w:tc>
          <w:tcPr>
            <w:tcW w:w="1701" w:type="dxa"/>
            <w:vAlign w:val="center"/>
          </w:tcPr>
          <w:p w14:paraId="29B1DB48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任課老師</w:t>
            </w:r>
          </w:p>
          <w:p w14:paraId="273626B5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姓    名</w:t>
            </w:r>
          </w:p>
        </w:tc>
        <w:tc>
          <w:tcPr>
            <w:tcW w:w="3425" w:type="dxa"/>
            <w:vAlign w:val="center"/>
          </w:tcPr>
          <w:p w14:paraId="6377C784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jc w:val="center"/>
              <w:rPr>
                <w:rFonts w:ascii="微軟正黑體" w:eastAsia="微軟正黑體" w:hAnsi="微軟正黑體" w:cs="微軟正黑體"/>
                <w:color w:val="00000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  <w:b/>
                <w:sz w:val="26"/>
                <w:szCs w:val="26"/>
              </w:rPr>
              <w:t>戴碧蕙</w:t>
            </w:r>
          </w:p>
        </w:tc>
      </w:tr>
      <w:tr w:rsidR="00564ABA" w14:paraId="0B9A05C1" w14:textId="77777777" w:rsidTr="009575CE">
        <w:trPr>
          <w:cantSplit/>
          <w:trHeight w:val="1367"/>
          <w:tblHeader/>
          <w:jc w:val="center"/>
        </w:trPr>
        <w:tc>
          <w:tcPr>
            <w:tcW w:w="2651" w:type="dxa"/>
            <w:tcBorders>
              <w:bottom w:val="single" w:sz="4" w:space="0" w:color="000000"/>
            </w:tcBorders>
            <w:vAlign w:val="center"/>
          </w:tcPr>
          <w:p w14:paraId="515D1154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一、教學目標</w:t>
            </w:r>
          </w:p>
        </w:tc>
        <w:tc>
          <w:tcPr>
            <w:tcW w:w="7961" w:type="dxa"/>
            <w:gridSpan w:val="3"/>
            <w:tcBorders>
              <w:bottom w:val="single" w:sz="4" w:space="0" w:color="000000"/>
            </w:tcBorders>
            <w:vAlign w:val="center"/>
          </w:tcPr>
          <w:p w14:paraId="7A6E915D" w14:textId="77777777" w:rsidR="00564ABA" w:rsidRPr="00B315E7" w:rsidRDefault="00564ABA" w:rsidP="009575CE">
            <w:pPr>
              <w:autoSpaceDE w:val="0"/>
              <w:autoSpaceDN w:val="0"/>
              <w:adjustRightInd w:val="0"/>
              <w:snapToGrid w:val="0"/>
              <w:spacing w:line="276" w:lineRule="auto"/>
              <w:ind w:leftChars="0" w:left="2" w:hanging="2"/>
              <w:jc w:val="both"/>
              <w:rPr>
                <w:rFonts w:ascii="新細明體" w:eastAsia="新細明體" w:hAnsi="新細明體" w:cs="新細明體"/>
                <w:kern w:val="0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1、培養學生具備以數學思考問題、分析問題和解決問題的能力。</w:t>
            </w:r>
          </w:p>
          <w:p w14:paraId="7ECB926B" w14:textId="77777777" w:rsidR="00564ABA" w:rsidRPr="00B315E7" w:rsidRDefault="00564ABA" w:rsidP="009575CE">
            <w:pPr>
              <w:autoSpaceDE w:val="0"/>
              <w:autoSpaceDN w:val="0"/>
              <w:adjustRightInd w:val="0"/>
              <w:snapToGrid w:val="0"/>
              <w:spacing w:line="276" w:lineRule="auto"/>
              <w:ind w:leftChars="0" w:left="2" w:hanging="2"/>
              <w:jc w:val="both"/>
              <w:rPr>
                <w:rFonts w:ascii="新細明體" w:eastAsia="新細明體" w:hAnsi="新細明體" w:cs="新細明體"/>
                <w:kern w:val="0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2、培養學生具備實際生活應用和學習相關學科所需的數學知能。</w:t>
            </w:r>
          </w:p>
          <w:p w14:paraId="62BD19F7" w14:textId="77777777" w:rsidR="00564ABA" w:rsidRDefault="00564ABA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adjustRightInd w:val="0"/>
              <w:snapToGrid w:val="0"/>
              <w:spacing w:line="276" w:lineRule="auto"/>
              <w:ind w:leftChars="0" w:left="2" w:hanging="2"/>
              <w:rPr>
                <w:rFonts w:ascii="微軟正黑體" w:eastAsia="微軟正黑體" w:hAnsi="微軟正黑體" w:cs="微軟正黑體"/>
                <w:color w:val="00000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3、培養學生欣賞數學內涵中以簡馭繁的精神和結構嚴謹完美的特質。</w:t>
            </w:r>
          </w:p>
        </w:tc>
      </w:tr>
      <w:tr w:rsidR="00564ABA" w14:paraId="737A63B9" w14:textId="77777777" w:rsidTr="00E44A32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14:paraId="2EDB7B9B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二、教材內容</w:t>
            </w:r>
          </w:p>
        </w:tc>
        <w:tc>
          <w:tcPr>
            <w:tcW w:w="7961" w:type="dxa"/>
            <w:gridSpan w:val="3"/>
            <w:vAlign w:val="center"/>
          </w:tcPr>
          <w:p w14:paraId="3521AF84" w14:textId="77777777" w:rsidR="00564ABA" w:rsidRPr="00AF7C2C" w:rsidRDefault="00564ABA" w:rsidP="00E44A32">
            <w:pPr>
              <w:widowControl/>
              <w:shd w:val="clear" w:color="auto" w:fill="FFFFFF"/>
              <w:spacing w:line="24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cs="Arial"/>
                <w:b/>
                <w:color w:val="404040"/>
              </w:rPr>
              <w:t>龍騰版第</w:t>
            </w:r>
            <w:r>
              <w:rPr>
                <w:rFonts w:ascii="新細明體" w:eastAsia="新細明體" w:hAnsi="新細明體" w:cs="Arial" w:hint="eastAsia"/>
                <w:b/>
                <w:color w:val="404040"/>
              </w:rPr>
              <w:t>二</w:t>
            </w:r>
            <w:r w:rsidRPr="00B315E7">
              <w:rPr>
                <w:rFonts w:ascii="新細明體" w:eastAsia="新細明體" w:hAnsi="新細明體" w:cs="Arial"/>
                <w:b/>
                <w:color w:val="404040"/>
              </w:rPr>
              <w:t>冊</w:t>
            </w:r>
            <w:r w:rsidRPr="00B315E7">
              <w:rPr>
                <w:rFonts w:ascii="新細明體" w:eastAsia="新細明體" w:hAnsi="新細明體" w:hint="eastAsia"/>
              </w:rPr>
              <w:t>：</w:t>
            </w:r>
          </w:p>
          <w:p w14:paraId="68573C5C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  <w:p w14:paraId="75B3745A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  <w:p w14:paraId="0083A639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14:paraId="558C8031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14:paraId="0A1ECD71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  <w:p w14:paraId="5ABC2DBC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  <w:p w14:paraId="00335C4B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14:paraId="4D68584D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  <w:p w14:paraId="37105E83" w14:textId="77777777" w:rsidR="00564ABA" w:rsidRDefault="00564ABA" w:rsidP="00E44A32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14:paraId="0A0695F8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  <w:p w14:paraId="39B3FE6C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  <w:p w14:paraId="493438F8" w14:textId="77777777" w:rsidR="00564ABA" w:rsidRPr="00DF190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 w:cs="微軟正黑體"/>
                <w:color w:val="FF0000"/>
                <w:sz w:val="28"/>
                <w:szCs w:val="28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</w:tr>
      <w:tr w:rsidR="00564ABA" w14:paraId="0067141A" w14:textId="77777777" w:rsidTr="00E44A32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14:paraId="3950A40C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三、作業內容</w:t>
            </w:r>
          </w:p>
        </w:tc>
        <w:tc>
          <w:tcPr>
            <w:tcW w:w="7961" w:type="dxa"/>
            <w:gridSpan w:val="3"/>
            <w:vAlign w:val="center"/>
          </w:tcPr>
          <w:p w14:paraId="65B2334E" w14:textId="77777777" w:rsidR="00564ABA" w:rsidRPr="00B315E7" w:rsidRDefault="00564ABA" w:rsidP="00E44A32">
            <w:pPr>
              <w:snapToGrid w:val="0"/>
              <w:spacing w:line="240" w:lineRule="atLeast"/>
              <w:ind w:left="0" w:hanging="2"/>
              <w:rPr>
                <w:rFonts w:ascii="新細明體" w:eastAsia="新細明體" w:hAnsi="新細明體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</w:rPr>
              <w:t>1.習作  2. 龍騰Super講義  3. 自編補充題</w:t>
            </w:r>
          </w:p>
        </w:tc>
      </w:tr>
      <w:tr w:rsidR="00564ABA" w14:paraId="2252FFC2" w14:textId="77777777" w:rsidTr="00E44A32">
        <w:trPr>
          <w:cantSplit/>
          <w:trHeight w:val="862"/>
          <w:tblHeader/>
          <w:jc w:val="center"/>
        </w:trPr>
        <w:tc>
          <w:tcPr>
            <w:tcW w:w="2651" w:type="dxa"/>
            <w:vAlign w:val="center"/>
          </w:tcPr>
          <w:p w14:paraId="0D7AD7FB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四、平時成績評量方法</w:t>
            </w:r>
          </w:p>
        </w:tc>
        <w:tc>
          <w:tcPr>
            <w:tcW w:w="7961" w:type="dxa"/>
            <w:gridSpan w:val="3"/>
            <w:vAlign w:val="center"/>
          </w:tcPr>
          <w:p w14:paraId="3CBC63F2" w14:textId="77777777" w:rsidR="00564ABA" w:rsidRPr="00B315E7" w:rsidRDefault="00564ABA" w:rsidP="00E44A32">
            <w:pPr>
              <w:widowControl/>
              <w:snapToGrid w:val="0"/>
              <w:spacing w:line="240" w:lineRule="atLeast"/>
              <w:ind w:left="0" w:hanging="2"/>
              <w:rPr>
                <w:rFonts w:ascii="新細明體" w:eastAsia="新細明體" w:hAnsi="新細明體"/>
                <w:kern w:val="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</w:rPr>
              <w:t>每週</w:t>
            </w: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針對學生學習狀況設計適合其程度的</w:t>
            </w:r>
            <w:r w:rsidRPr="00B315E7">
              <w:rPr>
                <w:rFonts w:ascii="新細明體" w:eastAsia="新細明體" w:hAnsi="新細明體" w:hint="eastAsia"/>
              </w:rPr>
              <w:t>測驗卷。</w:t>
            </w:r>
          </w:p>
        </w:tc>
      </w:tr>
      <w:tr w:rsidR="00564ABA" w14:paraId="705D3904" w14:textId="77777777" w:rsidTr="00E44A32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14:paraId="652A6E0C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五、學期成績計算</w:t>
            </w:r>
          </w:p>
        </w:tc>
        <w:tc>
          <w:tcPr>
            <w:tcW w:w="7961" w:type="dxa"/>
            <w:gridSpan w:val="3"/>
            <w:vAlign w:val="center"/>
          </w:tcPr>
          <w:p w14:paraId="27CCA185" w14:textId="5AA206D0" w:rsidR="00564ABA" w:rsidRPr="00B315E7" w:rsidRDefault="00564ABA" w:rsidP="00E44A32">
            <w:pPr>
              <w:snapToGrid w:val="0"/>
              <w:spacing w:line="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期中考</w:t>
            </w:r>
            <w:r>
              <w:rPr>
                <w:rFonts w:ascii="新細明體" w:eastAsia="新細明體" w:hAnsi="新細明體"/>
                <w:position w:val="0"/>
              </w:rPr>
              <w:object w:dxaOrig="520" w:dyaOrig="279" w14:anchorId="39C4B9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pt;height:14pt" o:ole="">
                  <v:imagedata r:id="rId8" o:title=""/>
                </v:shape>
                <o:OLEObject Type="Embed" ProgID="Equation.DSMT4" ShapeID="_x0000_i1025" DrawAspect="Content" ObjectID="_1737869045" r:id="rId9"/>
              </w:object>
            </w:r>
            <w:r w:rsidRPr="00B315E7">
              <w:rPr>
                <w:rFonts w:ascii="新細明體" w:eastAsia="新細明體" w:hAnsi="新細明體" w:hint="eastAsia"/>
              </w:rPr>
              <w:t>，期末考</w:t>
            </w:r>
            <w:r>
              <w:rPr>
                <w:rFonts w:ascii="新細明體" w:eastAsia="新細明體" w:hAnsi="新細明體"/>
                <w:position w:val="0"/>
              </w:rPr>
              <w:object w:dxaOrig="499" w:dyaOrig="279" w14:anchorId="1597B958">
                <v:shape id="_x0000_i1026" type="#_x0000_t75" style="width:25pt;height:14pt" o:ole="">
                  <v:imagedata r:id="rId10" o:title=""/>
                </v:shape>
                <o:OLEObject Type="Embed" ProgID="Equation.DSMT4" ShapeID="_x0000_i1026" DrawAspect="Content" ObjectID="_1737869046" r:id="rId11"/>
              </w:object>
            </w:r>
            <w:r w:rsidRPr="00B315E7">
              <w:rPr>
                <w:rFonts w:ascii="新細明體" w:eastAsia="新細明體" w:hAnsi="新細明體" w:hint="eastAsia"/>
              </w:rPr>
              <w:t>，平時成績</w:t>
            </w:r>
            <w:r>
              <w:rPr>
                <w:rFonts w:ascii="新細明體" w:eastAsia="新細明體" w:hAnsi="新細明體"/>
                <w:position w:val="0"/>
              </w:rPr>
              <w:object w:dxaOrig="499" w:dyaOrig="279" w14:anchorId="5213BF62">
                <v:shape id="_x0000_i1027" type="#_x0000_t75" style="width:25pt;height:14pt" o:ole="">
                  <v:imagedata r:id="rId12" o:title=""/>
                </v:shape>
                <o:OLEObject Type="Embed" ProgID="Equation.DSMT4" ShapeID="_x0000_i1027" DrawAspect="Content" ObjectID="_1737869047" r:id="rId13"/>
              </w:object>
            </w:r>
            <w:r w:rsidRPr="00B315E7">
              <w:rPr>
                <w:rFonts w:ascii="新細明體" w:eastAsia="新細明體" w:hAnsi="新細明體"/>
              </w:rPr>
              <w:t xml:space="preserve"> (</w:t>
            </w:r>
            <w:r w:rsidRPr="00B315E7">
              <w:rPr>
                <w:rFonts w:ascii="新細明體" w:eastAsia="新細明體" w:hAnsi="新細明體" w:hint="eastAsia"/>
              </w:rPr>
              <w:t>包含作業、上課態度及小考</w:t>
            </w:r>
            <w:r w:rsidRPr="00B315E7">
              <w:rPr>
                <w:rFonts w:ascii="新細明體" w:eastAsia="新細明體" w:hAnsi="新細明體"/>
              </w:rPr>
              <w:t>)</w:t>
            </w:r>
            <w:r w:rsidRPr="00B315E7">
              <w:rPr>
                <w:rFonts w:ascii="新細明體" w:eastAsia="新細明體" w:hAnsi="新細明體" w:hint="eastAsia"/>
              </w:rPr>
              <w:t>。</w:t>
            </w:r>
          </w:p>
        </w:tc>
      </w:tr>
      <w:tr w:rsidR="00564ABA" w14:paraId="2A849294" w14:textId="77777777" w:rsidTr="00E44A32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14:paraId="43613627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六、個人教學理念</w:t>
            </w:r>
          </w:p>
        </w:tc>
        <w:tc>
          <w:tcPr>
            <w:tcW w:w="7961" w:type="dxa"/>
            <w:gridSpan w:val="3"/>
            <w:vAlign w:val="center"/>
          </w:tcPr>
          <w:p w14:paraId="03675EFF" w14:textId="77777777" w:rsidR="00564ABA" w:rsidRPr="00B315E7" w:rsidRDefault="00564ABA" w:rsidP="00E44A32">
            <w:pPr>
              <w:adjustRightInd w:val="0"/>
              <w:snapToGrid w:val="0"/>
              <w:spacing w:beforeLines="30" w:before="72" w:afterLines="30" w:after="72" w:line="360" w:lineRule="auto"/>
              <w:ind w:left="0" w:hanging="2"/>
              <w:jc w:val="both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1.統整概念，一以貫之，將數學單純化、直接化。</w:t>
            </w:r>
          </w:p>
          <w:p w14:paraId="2FB41489" w14:textId="77777777" w:rsidR="00564ABA" w:rsidRPr="00B315E7" w:rsidRDefault="00564ABA" w:rsidP="00E44A32">
            <w:pPr>
              <w:snapToGrid w:val="0"/>
              <w:spacing w:line="360" w:lineRule="auto"/>
              <w:ind w:left="0" w:hanging="2"/>
              <w:rPr>
                <w:rFonts w:ascii="新細明體" w:eastAsia="新細明體" w:hAnsi="新細明體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2.</w:t>
            </w:r>
            <w:r w:rsidRPr="00B315E7">
              <w:rPr>
                <w:rFonts w:ascii="新細明體" w:eastAsia="新細明體" w:hAnsi="新細明體" w:cs="新細明體"/>
                <w:kern w:val="0"/>
              </w:rPr>
              <w:t>釐清觀念，熟練工具，從零思考。</w:t>
            </w:r>
          </w:p>
        </w:tc>
      </w:tr>
      <w:tr w:rsidR="00564ABA" w14:paraId="5602C425" w14:textId="77777777" w:rsidTr="00E44A32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14:paraId="3AF80431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七、擬請家長協助事項</w:t>
            </w:r>
          </w:p>
        </w:tc>
        <w:tc>
          <w:tcPr>
            <w:tcW w:w="7961" w:type="dxa"/>
            <w:gridSpan w:val="3"/>
            <w:vAlign w:val="center"/>
          </w:tcPr>
          <w:p w14:paraId="57C5B021" w14:textId="77777777" w:rsidR="00564ABA" w:rsidRPr="00B315E7" w:rsidRDefault="00564ABA" w:rsidP="00E44A32">
            <w:pPr>
              <w:snapToGrid w:val="0"/>
              <w:spacing w:line="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煩請家長督促學生每天做數學。</w:t>
            </w:r>
          </w:p>
        </w:tc>
      </w:tr>
      <w:tr w:rsidR="00564ABA" w14:paraId="54CB4D3F" w14:textId="77777777" w:rsidTr="00E44A32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14:paraId="432B9755" w14:textId="77777777" w:rsidR="00564ABA" w:rsidRDefault="00564ABA" w:rsidP="00E44A3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</w:rPr>
              <w:t>八、聯絡方式</w:t>
            </w:r>
          </w:p>
        </w:tc>
        <w:tc>
          <w:tcPr>
            <w:tcW w:w="7961" w:type="dxa"/>
            <w:gridSpan w:val="3"/>
            <w:vAlign w:val="center"/>
          </w:tcPr>
          <w:p w14:paraId="7A597430" w14:textId="77777777" w:rsidR="00564ABA" w:rsidRPr="00B315E7" w:rsidRDefault="00564ABA" w:rsidP="00E44A32">
            <w:pPr>
              <w:snapToGrid w:val="0"/>
              <w:spacing w:line="0" w:lineRule="atLeast"/>
              <w:ind w:left="0" w:hanging="2"/>
              <w:jc w:val="both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有空請電</w:t>
            </w:r>
            <w:r w:rsidRPr="00B315E7">
              <w:rPr>
                <w:rFonts w:ascii="新細明體" w:eastAsia="新細明體" w:hAnsi="新細明體"/>
              </w:rPr>
              <w:t>:</w:t>
            </w:r>
            <w:r w:rsidRPr="00B315E7">
              <w:rPr>
                <w:rFonts w:ascii="新細明體" w:eastAsia="新細明體" w:hAnsi="新細明體" w:hint="eastAsia"/>
              </w:rPr>
              <w:t xml:space="preserve"> (O)25334017轉229</w:t>
            </w:r>
            <w:r w:rsidRPr="00B315E7">
              <w:rPr>
                <w:rFonts w:ascii="新細明體" w:eastAsia="新細明體" w:hAnsi="新細明體"/>
              </w:rPr>
              <w:t xml:space="preserve"> </w:t>
            </w:r>
            <w:r w:rsidRPr="00B315E7">
              <w:rPr>
                <w:rFonts w:ascii="新細明體" w:eastAsia="新細明體" w:hAnsi="新細明體" w:hint="eastAsia"/>
              </w:rPr>
              <w:t>或到校詳談。</w:t>
            </w:r>
          </w:p>
        </w:tc>
      </w:tr>
    </w:tbl>
    <w:p w14:paraId="05C5BD12" w14:textId="3058787E" w:rsidR="00564ABA" w:rsidRPr="00564ABA" w:rsidRDefault="00564ABA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微軟正黑體" w:eastAsia="微軟正黑體" w:hAnsi="微軟正黑體" w:cs="微軟正黑體"/>
          <w:color w:val="000000"/>
          <w:sz w:val="32"/>
          <w:szCs w:val="32"/>
        </w:rPr>
        <w:sectPr w:rsidR="00564ABA" w:rsidRPr="00564ABA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06" w:h="16838"/>
          <w:pgMar w:top="284" w:right="284" w:bottom="284" w:left="284" w:header="851" w:footer="219" w:gutter="0"/>
          <w:pgNumType w:start="1"/>
          <w:cols w:space="720"/>
        </w:sectPr>
      </w:pPr>
    </w:p>
    <w:p w14:paraId="0DF300C8" w14:textId="5F7AE8E4" w:rsidR="00F04DE5" w:rsidRDefault="00527458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微軟正黑體" w:eastAsia="微軟正黑體" w:hAnsi="微軟正黑體" w:cs="微軟正黑體"/>
          <w:color w:val="000000"/>
          <w:sz w:val="32"/>
          <w:szCs w:val="32"/>
        </w:rPr>
      </w:pPr>
      <w:r>
        <w:rPr>
          <w:rFonts w:ascii="微軟正黑體" w:eastAsia="微軟正黑體" w:hAnsi="微軟正黑體" w:cs="微軟正黑體"/>
          <w:b/>
          <w:color w:val="000000"/>
          <w:sz w:val="32"/>
          <w:szCs w:val="32"/>
        </w:rPr>
        <w:lastRenderedPageBreak/>
        <w:t>【教學進度表】</w:t>
      </w:r>
    </w:p>
    <w:tbl>
      <w:tblPr>
        <w:tblStyle w:val="afc"/>
        <w:tblW w:w="1046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80"/>
        <w:gridCol w:w="236"/>
        <w:gridCol w:w="124"/>
        <w:gridCol w:w="360"/>
        <w:gridCol w:w="337"/>
        <w:gridCol w:w="349"/>
        <w:gridCol w:w="86"/>
        <w:gridCol w:w="262"/>
        <w:gridCol w:w="349"/>
        <w:gridCol w:w="349"/>
        <w:gridCol w:w="316"/>
        <w:gridCol w:w="33"/>
        <w:gridCol w:w="1611"/>
        <w:gridCol w:w="1474"/>
        <w:gridCol w:w="426"/>
        <w:gridCol w:w="496"/>
        <w:gridCol w:w="496"/>
        <w:gridCol w:w="142"/>
        <w:gridCol w:w="1275"/>
        <w:gridCol w:w="1261"/>
      </w:tblGrid>
      <w:tr w:rsidR="0079687F" w14:paraId="7ADC102D" w14:textId="77777777" w:rsidTr="0079687F">
        <w:trPr>
          <w:trHeight w:val="275"/>
          <w:jc w:val="center"/>
        </w:trPr>
        <w:tc>
          <w:tcPr>
            <w:tcW w:w="716" w:type="dxa"/>
            <w:gridSpan w:val="2"/>
            <w:vMerge w:val="restart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14:paraId="3E71B6B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color w:val="000000"/>
              </w:rPr>
              <w:t>融入</w:t>
            </w:r>
          </w:p>
          <w:p w14:paraId="2B7AB3C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color w:val="000000"/>
              </w:rPr>
              <w:t>議題</w:t>
            </w:r>
          </w:p>
        </w:tc>
        <w:tc>
          <w:tcPr>
            <w:tcW w:w="1256" w:type="dxa"/>
            <w:gridSpan w:val="5"/>
            <w:tcBorders>
              <w:top w:val="single" w:sz="18" w:space="0" w:color="000000"/>
              <w:left w:val="single" w:sz="4" w:space="0" w:color="000000"/>
              <w:bottom w:val="nil"/>
              <w:right w:val="nil"/>
            </w:tcBorders>
          </w:tcPr>
          <w:p w14:paraId="1D50202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1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性別平等</w:t>
            </w:r>
          </w:p>
        </w:tc>
        <w:tc>
          <w:tcPr>
            <w:tcW w:w="1276" w:type="dxa"/>
            <w:gridSpan w:val="4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14:paraId="25EE54D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2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人權</w:t>
            </w:r>
          </w:p>
        </w:tc>
        <w:tc>
          <w:tcPr>
            <w:tcW w:w="1644" w:type="dxa"/>
            <w:gridSpan w:val="2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14:paraId="433A237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3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環境</w:t>
            </w:r>
          </w:p>
        </w:tc>
        <w:tc>
          <w:tcPr>
            <w:tcW w:w="1474" w:type="dxa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14:paraId="2870224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4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海洋</w:t>
            </w:r>
          </w:p>
        </w:tc>
        <w:tc>
          <w:tcPr>
            <w:tcW w:w="1560" w:type="dxa"/>
            <w:gridSpan w:val="4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14:paraId="70E04D57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5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品德</w:t>
            </w:r>
          </w:p>
        </w:tc>
        <w:tc>
          <w:tcPr>
            <w:tcW w:w="1275" w:type="dxa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14:paraId="6804085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6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生命</w:t>
            </w:r>
          </w:p>
        </w:tc>
        <w:tc>
          <w:tcPr>
            <w:tcW w:w="1261" w:type="dxa"/>
            <w:tcBorders>
              <w:top w:val="single" w:sz="18" w:space="0" w:color="000000"/>
              <w:left w:val="nil"/>
              <w:bottom w:val="nil"/>
              <w:right w:val="single" w:sz="18" w:space="0" w:color="000000"/>
            </w:tcBorders>
          </w:tcPr>
          <w:p w14:paraId="7DC1475F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7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法治</w:t>
            </w:r>
          </w:p>
        </w:tc>
      </w:tr>
      <w:tr w:rsidR="0079687F" w14:paraId="4C54AFAD" w14:textId="77777777" w:rsidTr="0079687F">
        <w:trPr>
          <w:trHeight w:val="275"/>
          <w:jc w:val="center"/>
        </w:trPr>
        <w:tc>
          <w:tcPr>
            <w:tcW w:w="716" w:type="dxa"/>
            <w:gridSpan w:val="2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14:paraId="67659A89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</w:p>
        </w:tc>
        <w:tc>
          <w:tcPr>
            <w:tcW w:w="1256" w:type="dxa"/>
            <w:gridSpan w:val="5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14:paraId="3FE67447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8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科技</w:t>
            </w:r>
          </w:p>
        </w:tc>
        <w:tc>
          <w:tcPr>
            <w:tcW w:w="127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707A0F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9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資訊</w:t>
            </w:r>
          </w:p>
        </w:tc>
        <w:tc>
          <w:tcPr>
            <w:tcW w:w="16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AB6B6B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10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能源</w:t>
            </w:r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</w:tcPr>
          <w:p w14:paraId="5E8B560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11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安全</w:t>
            </w:r>
          </w:p>
        </w:tc>
        <w:tc>
          <w:tcPr>
            <w:tcW w:w="156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227121F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12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防災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</w:tcPr>
          <w:p w14:paraId="692FDFA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13.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家庭</w:t>
            </w: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教育</w:t>
            </w:r>
          </w:p>
        </w:tc>
        <w:tc>
          <w:tcPr>
            <w:tcW w:w="1261" w:type="dxa"/>
            <w:tcBorders>
              <w:top w:val="nil"/>
              <w:left w:val="nil"/>
              <w:bottom w:val="nil"/>
              <w:right w:val="single" w:sz="18" w:space="0" w:color="000000"/>
            </w:tcBorders>
          </w:tcPr>
          <w:p w14:paraId="6CA335D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14.生涯規劃</w:t>
            </w:r>
          </w:p>
        </w:tc>
      </w:tr>
      <w:tr w:rsidR="0079687F" w14:paraId="331A2527" w14:textId="77777777" w:rsidTr="0079687F">
        <w:trPr>
          <w:trHeight w:val="275"/>
          <w:jc w:val="center"/>
        </w:trPr>
        <w:tc>
          <w:tcPr>
            <w:tcW w:w="716" w:type="dxa"/>
            <w:gridSpan w:val="2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14:paraId="67E4596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</w:p>
        </w:tc>
        <w:tc>
          <w:tcPr>
            <w:tcW w:w="1256" w:type="dxa"/>
            <w:gridSpan w:val="5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14:paraId="3E46072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-2" w:firstLineChars="0" w:firstLine="0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15</w:t>
            </w: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 xml:space="preserve">. 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多元文化</w:t>
            </w:r>
          </w:p>
        </w:tc>
        <w:tc>
          <w:tcPr>
            <w:tcW w:w="1276" w:type="dxa"/>
            <w:gridSpan w:val="4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14:paraId="1F8C408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  <w:t>16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.閱讀素養</w:t>
            </w:r>
          </w:p>
        </w:tc>
        <w:tc>
          <w:tcPr>
            <w:tcW w:w="1644" w:type="dxa"/>
            <w:gridSpan w:val="2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14:paraId="62933B3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17.戶外教育</w:t>
            </w:r>
          </w:p>
        </w:tc>
        <w:tc>
          <w:tcPr>
            <w:tcW w:w="1474" w:type="dxa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14:paraId="4553F9E9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18.國際教育</w:t>
            </w:r>
          </w:p>
        </w:tc>
        <w:tc>
          <w:tcPr>
            <w:tcW w:w="1560" w:type="dxa"/>
            <w:gridSpan w:val="4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14:paraId="41A7315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19.原住民教育</w:t>
            </w:r>
          </w:p>
        </w:tc>
        <w:tc>
          <w:tcPr>
            <w:tcW w:w="2536" w:type="dxa"/>
            <w:gridSpan w:val="2"/>
            <w:tcBorders>
              <w:top w:val="nil"/>
              <w:left w:val="nil"/>
              <w:bottom w:val="single" w:sz="18" w:space="0" w:color="000000"/>
              <w:right w:val="single" w:sz="18" w:space="0" w:color="000000"/>
            </w:tcBorders>
          </w:tcPr>
          <w:p w14:paraId="461BC9D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18"/>
                <w:szCs w:val="18"/>
              </w:rPr>
              <w:t>20.其他:________(請說明)</w:t>
            </w:r>
          </w:p>
        </w:tc>
      </w:tr>
      <w:tr w:rsidR="0079687F" w14:paraId="466D5B4C" w14:textId="77777777" w:rsidTr="0079687F">
        <w:trPr>
          <w:trHeight w:val="20"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14:paraId="0D1014E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月</w:t>
            </w:r>
          </w:p>
          <w:p w14:paraId="3CFF6DB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份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</w:tcBorders>
            <w:vAlign w:val="center"/>
          </w:tcPr>
          <w:p w14:paraId="2E20C00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週</w:t>
            </w:r>
          </w:p>
          <w:p w14:paraId="3972948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次</w:t>
            </w:r>
          </w:p>
        </w:tc>
        <w:tc>
          <w:tcPr>
            <w:tcW w:w="360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14:paraId="7BB887F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日</w:t>
            </w:r>
          </w:p>
        </w:tc>
        <w:tc>
          <w:tcPr>
            <w:tcW w:w="337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14:paraId="7144B37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14:paraId="73A4F68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14:paraId="1A936CD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14:paraId="24C36A6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14:paraId="77D65D7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bottom w:val="single" w:sz="18" w:space="0" w:color="000000"/>
              <w:right w:val="single" w:sz="12" w:space="0" w:color="000000"/>
            </w:tcBorders>
            <w:vAlign w:val="center"/>
          </w:tcPr>
          <w:p w14:paraId="75CB985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511" w:type="dxa"/>
            <w:gridSpan w:val="3"/>
            <w:tcBorders>
              <w:top w:val="single" w:sz="18" w:space="0" w:color="000000"/>
              <w:left w:val="single" w:sz="12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14:paraId="1E9FDE7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212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</w:rPr>
              <w:t>預定進度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14:paraId="7625DF6E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資訊</w:t>
            </w:r>
          </w:p>
          <w:p w14:paraId="25F9704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融入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14:paraId="6D5439A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議題</w:t>
            </w:r>
          </w:p>
          <w:p w14:paraId="5335169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融入</w:t>
            </w:r>
          </w:p>
        </w:tc>
        <w:tc>
          <w:tcPr>
            <w:tcW w:w="2678" w:type="dxa"/>
            <w:gridSpan w:val="3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 w14:paraId="36B12F3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89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</w:rPr>
              <w:t>重要行事</w:t>
            </w:r>
          </w:p>
        </w:tc>
      </w:tr>
      <w:tr w:rsidR="0079687F" w14:paraId="561BC473" w14:textId="77777777" w:rsidTr="0079687F">
        <w:trPr>
          <w:trHeight w:val="20"/>
          <w:jc w:val="center"/>
        </w:trPr>
        <w:tc>
          <w:tcPr>
            <w:tcW w:w="3281" w:type="dxa"/>
            <w:gridSpan w:val="12"/>
            <w:tcBorders>
              <w:top w:val="single" w:sz="18" w:space="0" w:color="000000"/>
              <w:left w:val="single" w:sz="18" w:space="0" w:color="000000"/>
              <w:bottom w:val="single" w:sz="12" w:space="0" w:color="000000"/>
              <w:right w:val="single" w:sz="12" w:space="0" w:color="000000"/>
            </w:tcBorders>
            <w:shd w:val="clear" w:color="auto" w:fill="D9D9D9"/>
            <w:vAlign w:val="center"/>
          </w:tcPr>
          <w:p w14:paraId="6C545849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FF"/>
              </w:rPr>
              <w:t>範例(請將本列刪除)</w:t>
            </w:r>
          </w:p>
        </w:tc>
        <w:tc>
          <w:tcPr>
            <w:tcW w:w="3511" w:type="dxa"/>
            <w:gridSpan w:val="3"/>
            <w:tcBorders>
              <w:top w:val="single" w:sz="18" w:space="0" w:color="000000"/>
              <w:left w:val="single" w:sz="12" w:space="0" w:color="000000"/>
              <w:bottom w:val="single" w:sz="12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7ACBD50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color w:val="000000"/>
              </w:rPr>
              <w:t>5-2常見的有機化合物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78B7D4E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8"/>
                <w:szCs w:val="28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2"/>
                <w:szCs w:val="22"/>
              </w:rPr>
              <w:t>o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2" w:space="0" w:color="000000"/>
              <w:right w:val="single" w:sz="4" w:space="0" w:color="000000"/>
            </w:tcBorders>
            <w:shd w:val="clear" w:color="auto" w:fill="D9D9D9"/>
            <w:vAlign w:val="center"/>
          </w:tcPr>
          <w:p w14:paraId="3F6F11F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</w:rPr>
            </w:pPr>
            <w:r>
              <w:rPr>
                <w:rFonts w:ascii="微軟正黑體" w:eastAsia="微軟正黑體" w:hAnsi="微軟正黑體" w:cs="微軟正黑體"/>
                <w:color w:val="000000"/>
              </w:rPr>
              <w:t>2,4</w:t>
            </w:r>
          </w:p>
        </w:tc>
        <w:tc>
          <w:tcPr>
            <w:tcW w:w="2678" w:type="dxa"/>
            <w:gridSpan w:val="3"/>
            <w:tcBorders>
              <w:top w:val="single" w:sz="18" w:space="0" w:color="000000"/>
              <w:left w:val="single" w:sz="4" w:space="0" w:color="000000"/>
              <w:bottom w:val="single" w:sz="12" w:space="0" w:color="000000"/>
              <w:right w:val="single" w:sz="18" w:space="0" w:color="000000"/>
            </w:tcBorders>
            <w:shd w:val="clear" w:color="auto" w:fill="D9D9D9"/>
            <w:vAlign w:val="center"/>
          </w:tcPr>
          <w:p w14:paraId="2310C9D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</w:rPr>
            </w:pPr>
          </w:p>
        </w:tc>
      </w:tr>
      <w:tr w:rsidR="0079687F" w14:paraId="0B771951" w14:textId="77777777" w:rsidTr="009575CE">
        <w:trPr>
          <w:trHeight w:val="20"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4C41F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18"/>
                <w:szCs w:val="18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8BD143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08E7CF16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003E02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57A359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1227842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6C372B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8D597E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vAlign w:val="center"/>
          </w:tcPr>
          <w:p w14:paraId="15AF0DC5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AFED9E" w14:textId="4F1B167B" w:rsidR="001F406F" w:rsidRPr="009575CE" w:rsidRDefault="001F406F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w w:val="90"/>
                <w:sz w:val="28"/>
                <w:szCs w:val="28"/>
              </w:rPr>
              <w:t>單元10:直角三角形的三角比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3BC94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A64F0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6232F1B8" w14:textId="77777777" w:rsidR="00E00BE6" w:rsidRDefault="00E00BE6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3開學、正式上課</w:t>
            </w:r>
          </w:p>
          <w:p w14:paraId="57701DC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E00BE6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18期初教學研究會</w:t>
            </w:r>
          </w:p>
          <w:p w14:paraId="033401E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E00BE6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二多元選修選課結果公告與上課</w:t>
            </w:r>
          </w:p>
          <w:p w14:paraId="7D3A299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5-18高二多元選修加退選</w:t>
            </w:r>
          </w:p>
          <w:p w14:paraId="3B59D5C1" w14:textId="77777777" w:rsidR="00E00BE6" w:rsidRDefault="00E00BE6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5-3/22高一微課程(101-105)</w:t>
            </w:r>
          </w:p>
          <w:p w14:paraId="006A2682" w14:textId="77777777" w:rsidR="0079687F" w:rsidRDefault="0079687F" w:rsidP="00E00B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6</w:t>
            </w:r>
            <w:r w:rsidR="00E00BE6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</w:t>
            </w:r>
            <w:r w:rsidR="00E00BE6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二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自主學習開始</w:t>
            </w:r>
            <w:r w:rsidR="00E00BE6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 xml:space="preserve"> </w:t>
            </w:r>
          </w:p>
          <w:p w14:paraId="0353F11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E00BE6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一、高三多元選修選課結果公告</w:t>
            </w:r>
          </w:p>
          <w:p w14:paraId="4654CB1C" w14:textId="77777777" w:rsidR="00E00BE6" w:rsidRDefault="00E00BE6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7高三課諮師入班</w:t>
            </w:r>
          </w:p>
          <w:p w14:paraId="3E00C8A6" w14:textId="77777777" w:rsidR="0079687F" w:rsidRDefault="0079687F" w:rsidP="00E00B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7-21高一多元選修加退選</w:t>
            </w:r>
          </w:p>
          <w:p w14:paraId="3F1E60DF" w14:textId="77777777" w:rsidR="00E00BE6" w:rsidRDefault="00E00BE6" w:rsidP="00E00BE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8補行2/27上班上課</w:t>
            </w:r>
          </w:p>
        </w:tc>
      </w:tr>
      <w:tr w:rsidR="0079687F" w14:paraId="31EFE37D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12E4C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DFBAE0" w14:textId="77777777" w:rsidR="0079687F" w:rsidRPr="00130C9E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</w:pPr>
            <w:r w:rsidRPr="00130C9E"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401104B5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E6BB8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0A75520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7979F3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484A80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5EE7A5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30E961EF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EE220" w14:textId="2BFAC9C3" w:rsidR="0079687F" w:rsidRPr="009575CE" w:rsidRDefault="001F406F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11:廣義三角比與極坐標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158B8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95939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254BE12C" w14:textId="77777777" w:rsidR="00E00BE6" w:rsidRDefault="00E00BE6" w:rsidP="0079687F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0全校導師會議</w:t>
            </w:r>
          </w:p>
          <w:p w14:paraId="6B0A1C3D" w14:textId="77777777" w:rsidR="00E00BE6" w:rsidRDefault="00E00BE6" w:rsidP="0079687F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0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公布高中補考成績</w:t>
            </w:r>
          </w:p>
          <w:p w14:paraId="7DEA4665" w14:textId="77777777" w:rsidR="0079687F" w:rsidRDefault="0079687F" w:rsidP="0079687F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2</w:t>
            </w:r>
            <w:r w:rsidR="00E00BE6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0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高三第一次分科測驗模擬考</w:t>
            </w:r>
          </w:p>
          <w:p w14:paraId="1F9B82CF" w14:textId="77777777" w:rsidR="00E00BE6" w:rsidRDefault="00E00BE6" w:rsidP="0079687F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20高一二輔導課開始</w:t>
            </w:r>
          </w:p>
          <w:p w14:paraId="2BF60B41" w14:textId="77777777" w:rsidR="00E00BE6" w:rsidRDefault="00E00BE6" w:rsidP="0079687F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21高三輔導課開始</w:t>
            </w:r>
          </w:p>
          <w:p w14:paraId="191A7E1A" w14:textId="77777777" w:rsidR="00E00BE6" w:rsidRDefault="00E00BE6" w:rsidP="0079687F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23學測成績公告</w:t>
            </w:r>
          </w:p>
          <w:p w14:paraId="28647BD8" w14:textId="77777777" w:rsidR="0079687F" w:rsidRDefault="0079687F" w:rsidP="00E00BE6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2</w:t>
            </w:r>
            <w:r w:rsidR="00E00BE6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4</w:t>
            </w: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教學大綱及班級經營上傳截止</w:t>
            </w:r>
          </w:p>
        </w:tc>
      </w:tr>
      <w:tr w:rsidR="0079687F" w14:paraId="3DE4AA9E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6F9F7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E0647A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6E7B7DCD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 w:themeFill="accent2" w:themeFillTint="33"/>
            <w:vAlign w:val="center"/>
          </w:tcPr>
          <w:p w14:paraId="12960761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BDB" w:themeFill="accent2" w:themeFillTint="33"/>
            <w:vAlign w:val="center"/>
          </w:tcPr>
          <w:p w14:paraId="20A5C8EA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3198716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014CF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0B1D6B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5F747201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1466BEE" w14:textId="3A62EF10" w:rsidR="0079687F" w:rsidRPr="006E5D40" w:rsidRDefault="001F406F" w:rsidP="006E5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="1" w:hanging="3"/>
              <w:jc w:val="center"/>
              <w:rPr>
                <w:rFonts w:ascii="微軟正黑體" w:eastAsia="微軟正黑體" w:hAnsi="微軟正黑體" w:hint="eastAsia"/>
                <w:b/>
                <w:bCs/>
                <w:kern w:val="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kern w:val="0"/>
                <w:sz w:val="28"/>
                <w:szCs w:val="28"/>
              </w:rPr>
              <w:t>單元12:三角比的性質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A73B9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A5D73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743D2347" w14:textId="77777777" w:rsidR="00E00BE6" w:rsidRDefault="00E00BE6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7調整放假</w:t>
            </w:r>
          </w:p>
          <w:p w14:paraId="687F48A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8和平紀念日</w:t>
            </w:r>
          </w:p>
          <w:p w14:paraId="76127A24" w14:textId="77777777" w:rsidR="0079687F" w:rsidRDefault="00E00BE6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4</w:t>
            </w:r>
            <w:r w:rsidR="0079687F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學校日</w:t>
            </w:r>
          </w:p>
        </w:tc>
      </w:tr>
      <w:tr w:rsidR="0079687F" w14:paraId="1727E1A4" w14:textId="77777777" w:rsidTr="009575CE">
        <w:trPr>
          <w:trHeight w:val="20"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724CD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三</w:t>
            </w:r>
          </w:p>
          <w:p w14:paraId="23FA74A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58F185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1365B87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20636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9519FC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12C69F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65A6ECB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65941F5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7944102B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2D3C5B" w14:textId="19C9ACDA" w:rsidR="0079687F" w:rsidRPr="001F406F" w:rsidRDefault="00772B31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Chars="0" w:left="0" w:firstLineChars="0" w:firstLine="0"/>
              <w:jc w:val="center"/>
              <w:rPr>
                <w:rFonts w:ascii="微軟正黑體" w:eastAsia="微軟正黑體" w:hAnsi="微軟正黑體" w:cs="微軟正黑體"/>
                <w:b/>
                <w:bCs/>
                <w:color w:val="00000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kern w:val="0"/>
                <w:sz w:val="28"/>
                <w:szCs w:val="28"/>
              </w:rPr>
              <w:t>單元12:三角比的性質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7136E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549044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122F51B4" w14:textId="77777777" w:rsidR="0079687F" w:rsidRDefault="008C7041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-4/6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三學生學習歷程檔案1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課程成果上傳開始</w:t>
            </w:r>
          </w:p>
          <w:p w14:paraId="3C5E276E" w14:textId="77777777" w:rsidR="00AC5725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7</w:t>
            </w: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領航者會議</w:t>
            </w:r>
          </w:p>
          <w:p w14:paraId="031B73EB" w14:textId="77777777" w:rsidR="008C7041" w:rsidRDefault="008C7041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高二充實補強課程</w:t>
            </w:r>
          </w:p>
          <w:p w14:paraId="4F3AA06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0中學生讀書心得比賽投稿截止(12:00截止)</w:t>
            </w:r>
          </w:p>
        </w:tc>
      </w:tr>
      <w:tr w:rsidR="0079687F" w14:paraId="49F85C32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081BB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1CB5E5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27AC778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B42FFB1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580384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8BAD1B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C7CA998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582FC50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3D168FEF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9C9BDE" w14:textId="007A1CD9" w:rsidR="0079687F" w:rsidRPr="006E5D40" w:rsidRDefault="00772B31" w:rsidP="006E5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1:數列與遞迴關係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14578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6EEBF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095F9B0F" w14:textId="77777777" w:rsidR="0079687F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13高三晚自習開始</w:t>
            </w:r>
          </w:p>
          <w:p w14:paraId="33CC3BA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3高一二晚自習</w:t>
            </w:r>
          </w:p>
          <w:p w14:paraId="3D187DA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5中學生小論文比賽投稿截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lastRenderedPageBreak/>
              <w:t>止(12:00)</w:t>
            </w:r>
          </w:p>
          <w:p w14:paraId="6F988A23" w14:textId="77777777" w:rsidR="00AC5725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6高二充實補強課程</w:t>
            </w:r>
          </w:p>
        </w:tc>
      </w:tr>
      <w:tr w:rsidR="0079687F" w14:paraId="73477D10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F5D13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671547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69A7FB6A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64FB4E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09CB74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CF258B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DFF779" w14:textId="77777777" w:rsidR="0079687F" w:rsidRPr="006E5D40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  <w:t>2</w:t>
            </w:r>
            <w:r w:rsidR="00130C9E"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25BCB8" w14:textId="77777777" w:rsidR="0079687F" w:rsidRPr="006E5D40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  <w:t>2</w:t>
            </w:r>
            <w:r w:rsidR="00130C9E"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auto"/>
            <w:vAlign w:val="center"/>
          </w:tcPr>
          <w:p w14:paraId="11C59791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  <w:vAlign w:val="center"/>
          </w:tcPr>
          <w:p w14:paraId="64545C68" w14:textId="67B150C0" w:rsidR="0079687F" w:rsidRPr="006E5D40" w:rsidRDefault="00564ABA" w:rsidP="006E5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="1" w:hanging="3"/>
              <w:jc w:val="center"/>
              <w:rPr>
                <w:rFonts w:ascii="微軟正黑體" w:eastAsia="微軟正黑體" w:hAnsi="微軟正黑體" w:cs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2</w:t>
            </w:r>
            <w:r w:rsidRPr="001F406F">
              <w:rPr>
                <w:rFonts w:ascii="微軟正黑體" w:eastAsia="微軟正黑體" w:hAnsi="微軟正黑體" w:cs="微軟正黑體" w:hint="eastAsia"/>
                <w:b/>
                <w:bCs/>
                <w:color w:val="FF0000"/>
                <w:sz w:val="28"/>
                <w:szCs w:val="28"/>
              </w:rPr>
              <w:t>3</w:t>
            </w: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-2</w:t>
            </w:r>
            <w:r w:rsidRPr="001F406F">
              <w:rPr>
                <w:rFonts w:ascii="微軟正黑體" w:eastAsia="微軟正黑體" w:hAnsi="微軟正黑體" w:cs="微軟正黑體" w:hint="eastAsia"/>
                <w:b/>
                <w:bCs/>
                <w:color w:val="FF0000"/>
                <w:sz w:val="28"/>
                <w:szCs w:val="28"/>
              </w:rPr>
              <w:t>4</w:t>
            </w: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高</w:t>
            </w:r>
            <w:r w:rsidRPr="001F406F">
              <w:rPr>
                <w:rFonts w:ascii="微軟正黑體" w:eastAsia="微軟正黑體" w:hAnsi="微軟正黑體" w:cs="微軟正黑體" w:hint="eastAsia"/>
                <w:b/>
                <w:bCs/>
                <w:color w:val="FF0000"/>
                <w:sz w:val="28"/>
                <w:szCs w:val="28"/>
              </w:rPr>
              <w:t>一二</w:t>
            </w: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第1次期中考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369ED9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1CD156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13BAA57A" w14:textId="77777777" w:rsidR="0079687F" w:rsidRPr="00FE710D" w:rsidRDefault="0079687F" w:rsidP="00AC572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b/>
                <w:sz w:val="20"/>
                <w:szCs w:val="20"/>
              </w:rPr>
            </w:pPr>
            <w:r w:rsidRPr="00FE710D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2</w:t>
            </w:r>
            <w:r w:rsidR="00AC5725" w:rsidRP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3</w:t>
            </w:r>
            <w:r w:rsidRPr="00FE710D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-2</w:t>
            </w:r>
            <w:r w:rsidR="00AC5725" w:rsidRP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4</w:t>
            </w:r>
            <w:r w:rsidR="00AC5725" w:rsidRPr="00FE710D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高</w:t>
            </w:r>
            <w:r w:rsidR="00AC5725" w:rsidRP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一二</w:t>
            </w:r>
            <w:r w:rsidRPr="00FE710D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第1次期中考</w:t>
            </w:r>
          </w:p>
          <w:p w14:paraId="7A6AEE5E" w14:textId="77777777" w:rsidR="00AC5725" w:rsidRPr="00AC5725" w:rsidRDefault="00AC5725" w:rsidP="00AC572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 w:rsidRPr="00AC5725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25</w:t>
            </w:r>
            <w:r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補行4/3上班上課</w:t>
            </w:r>
          </w:p>
        </w:tc>
      </w:tr>
      <w:tr w:rsidR="0079687F" w14:paraId="095652C3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95C4D4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ACAFCA" w14:textId="77777777" w:rsidR="0079687F" w:rsidRPr="004B295E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</w:pPr>
            <w:r w:rsidRPr="004B295E"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七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FE0A9C2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D34FE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46D2FC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8D7CC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BAD89" w14:textId="77777777" w:rsidR="0079687F" w:rsidRDefault="0079687F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3</w:t>
            </w:r>
            <w:r w:rsidR="00130C9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14:paraId="59DD477F" w14:textId="77777777" w:rsidR="0079687F" w:rsidRDefault="00130C9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190CAE2D" w14:textId="77777777" w:rsidR="0079687F" w:rsidRDefault="00130C9E" w:rsidP="00130C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right w:val="single" w:sz="4" w:space="0" w:color="000000"/>
            </w:tcBorders>
            <w:vAlign w:val="center"/>
          </w:tcPr>
          <w:p w14:paraId="1682C26D" w14:textId="5D3A41F3" w:rsidR="0079687F" w:rsidRPr="009575CE" w:rsidRDefault="001F406F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2:</w:t>
            </w:r>
            <w:r w:rsidRPr="001F406F"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  <w:t xml:space="preserve"> </w:t>
            </w: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級數</w:t>
            </w: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14:paraId="31698D6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14:paraId="3962EFB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239392B5" w14:textId="77777777" w:rsidR="00AC5725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7-4/14公開授課週</w:t>
            </w:r>
          </w:p>
          <w:p w14:paraId="6F6FDEF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8高一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公民訓練</w:t>
            </w:r>
          </w:p>
          <w:p w14:paraId="31C90F22" w14:textId="77777777" w:rsidR="00AC5725" w:rsidRDefault="0079687F" w:rsidP="00AC572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9-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/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3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高一自主學習先備課程(101-105)</w:t>
            </w:r>
          </w:p>
        </w:tc>
      </w:tr>
      <w:tr w:rsidR="0079687F" w14:paraId="6584F066" w14:textId="77777777" w:rsidTr="009575CE">
        <w:trPr>
          <w:trHeight w:val="20"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1BA49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四</w:t>
            </w:r>
          </w:p>
          <w:p w14:paraId="70446C3E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BF96BAE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八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7AA4AE13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14:paraId="1AB71421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14:paraId="7C8BE7F6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 w:themeFill="accent2" w:themeFillTint="33"/>
            <w:vAlign w:val="center"/>
          </w:tcPr>
          <w:p w14:paraId="1E4ECE7E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5470A5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723E9C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gridSpan w:val="2"/>
            <w:tcBorders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03D8CA41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3E273" w14:textId="1F00FC3E" w:rsidR="0079687F" w:rsidRPr="009575CE" w:rsidRDefault="00772B31" w:rsidP="009575CE">
            <w:pPr>
              <w:tabs>
                <w:tab w:val="left" w:pos="1206"/>
              </w:tabs>
              <w:snapToGrid w:val="0"/>
              <w:spacing w:line="0" w:lineRule="atLeast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3:計數原理單元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A3308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89108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714B8C9D" w14:textId="77777777" w:rsidR="00AC5725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調整放假</w:t>
            </w:r>
          </w:p>
          <w:p w14:paraId="7A5E5C1E" w14:textId="77777777" w:rsidR="0079687F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5兒童節、民族掃墓節</w:t>
            </w:r>
          </w:p>
          <w:p w14:paraId="1100D91F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6高三學生學習歷程檔案1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課程成果上傳截止(3/7~4/6 17:00)</w:t>
            </w:r>
          </w:p>
          <w:p w14:paraId="6896353A" w14:textId="77777777" w:rsidR="0079687F" w:rsidRDefault="00AC5725" w:rsidP="00AC572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-5/4高一游泳課程(暫定)</w:t>
            </w:r>
          </w:p>
        </w:tc>
      </w:tr>
      <w:tr w:rsidR="0079687F" w14:paraId="7A8A59AA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075C5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E1C92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九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544AD1E6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633B9F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F31F26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FECD38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13C412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55C18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CDB"/>
            <w:vAlign w:val="center"/>
          </w:tcPr>
          <w:p w14:paraId="62ED38F8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AF6A65" w14:textId="03D99EC2" w:rsidR="0079687F" w:rsidRPr="009575CE" w:rsidRDefault="00772B31" w:rsidP="009575CE">
            <w:pPr>
              <w:tabs>
                <w:tab w:val="left" w:pos="1206"/>
              </w:tabs>
              <w:snapToGrid w:val="0"/>
              <w:spacing w:line="0" w:lineRule="atLeast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4:排列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91788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CA036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14F23668" w14:textId="77777777" w:rsidR="0079687F" w:rsidRDefault="00AC572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三教師學習歷程檔案1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課程成果認證截止(3/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~4/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)</w:t>
            </w: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 xml:space="preserve"> </w:t>
            </w:r>
          </w:p>
          <w:p w14:paraId="2B1DEF8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三學生學習歷程檔案1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課程成果、多元表現勾選截止(3/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~4/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 xml:space="preserve"> 17:00)</w:t>
            </w:r>
          </w:p>
          <w:p w14:paraId="3679D26C" w14:textId="77777777" w:rsidR="0079687F" w:rsidRDefault="0079687F" w:rsidP="00AC572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1</w:t>
            </w:r>
            <w:r w:rsidR="00AC572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二畢業旅行</w:t>
            </w:r>
          </w:p>
        </w:tc>
      </w:tr>
      <w:tr w:rsidR="0079687F" w14:paraId="6B4E04D5" w14:textId="77777777" w:rsidTr="009575CE">
        <w:trPr>
          <w:trHeight w:val="61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9EC63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263451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4AB2048E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A65A29D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1C3183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42537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34726B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1638A1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3A875673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C4B12" w14:textId="16F11943" w:rsidR="0079687F" w:rsidRPr="006E5D40" w:rsidRDefault="00772B31" w:rsidP="006E5D40">
            <w:pPr>
              <w:tabs>
                <w:tab w:val="left" w:pos="1206"/>
              </w:tabs>
              <w:snapToGrid w:val="0"/>
              <w:spacing w:line="0" w:lineRule="atLeast"/>
              <w:ind w:leftChars="0" w:left="0" w:firstLineChars="0" w:firstLine="0"/>
              <w:jc w:val="center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4:排列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A8F4D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C4B26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1BFC96A6" w14:textId="77777777" w:rsidR="0079687F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期中教學研究會</w:t>
            </w:r>
          </w:p>
          <w:p w14:paraId="442C1C7F" w14:textId="77777777" w:rsidR="0079687F" w:rsidRDefault="0079687F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FE710D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</w:t>
            </w:r>
            <w:r w:rsidR="00FE710D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二籃球比賽</w:t>
            </w:r>
          </w:p>
        </w:tc>
      </w:tr>
      <w:tr w:rsidR="0079687F" w14:paraId="2D19FBD1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C514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66A18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144E98C0" w14:textId="77777777" w:rsidR="0079687F" w:rsidRPr="004B295E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</w:pPr>
            <w:r w:rsidRPr="004B295E"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646AAEF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185A9C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8C699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7B0B5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2B7B1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</w:tcBorders>
            <w:shd w:val="clear" w:color="auto" w:fill="auto"/>
            <w:vAlign w:val="center"/>
          </w:tcPr>
          <w:p w14:paraId="26DDD406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18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271BB20A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89E486" w14:textId="458C2BE9" w:rsidR="0079687F" w:rsidRPr="001F406F" w:rsidRDefault="00772B31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  <w:tab w:val="left" w:pos="2183"/>
              </w:tabs>
              <w:spacing w:line="240" w:lineRule="auto"/>
              <w:ind w:left="1" w:hanging="3"/>
              <w:jc w:val="center"/>
              <w:rPr>
                <w:rFonts w:ascii="微軟正黑體" w:eastAsia="微軟正黑體" w:hAnsi="微軟正黑體" w:cs="微軟正黑體"/>
                <w:b/>
                <w:bCs/>
                <w:color w:val="00000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5:組合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10E00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6FC71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7E365117" w14:textId="77777777" w:rsidR="00FE710D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4高一二導師會議</w:t>
            </w:r>
          </w:p>
          <w:p w14:paraId="04D1D585" w14:textId="77777777" w:rsidR="00FE710D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7高二充實補強課程</w:t>
            </w:r>
          </w:p>
          <w:p w14:paraId="00F91408" w14:textId="77777777" w:rsidR="00BD26D9" w:rsidRDefault="00BD26D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7高三輔導課結束</w:t>
            </w:r>
          </w:p>
          <w:p w14:paraId="6E8219AC" w14:textId="77777777" w:rsidR="00FE710D" w:rsidRDefault="00FE710D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8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KO拉卡決賽</w:t>
            </w:r>
          </w:p>
          <w:p w14:paraId="101FC01E" w14:textId="77777777" w:rsidR="0079687F" w:rsidRDefault="0079687F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9</w:t>
            </w:r>
            <w:r w:rsidR="00FE710D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春季舞會</w:t>
            </w:r>
          </w:p>
        </w:tc>
      </w:tr>
      <w:tr w:rsidR="0079687F" w14:paraId="7BE78C2F" w14:textId="77777777" w:rsidTr="009575CE">
        <w:trPr>
          <w:trHeight w:val="20"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DE4E4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五</w:t>
            </w:r>
          </w:p>
          <w:p w14:paraId="636CD87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B9710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2231CF92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6BF4C617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604715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93CBAC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0F92D33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47BB58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EAF330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54805892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  <w:vAlign w:val="center"/>
          </w:tcPr>
          <w:p w14:paraId="5AD2B49A" w14:textId="2D7D5D7E" w:rsidR="0079687F" w:rsidRPr="001F406F" w:rsidRDefault="00772B31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Chars="0" w:left="0" w:firstLineChars="0" w:firstLine="0"/>
              <w:jc w:val="center"/>
              <w:rPr>
                <w:rFonts w:ascii="微軟正黑體" w:eastAsia="微軟正黑體" w:hAnsi="微軟正黑體" w:cs="微軟正黑體"/>
                <w:b/>
                <w:bCs/>
                <w:color w:val="00000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5:組合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067506F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685A004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7F58B6A8" w14:textId="77777777" w:rsidR="0079687F" w:rsidRPr="00FE710D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</w:pPr>
            <w:r w:rsidRP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1</w:t>
            </w:r>
            <w:r w:rsidRPr="00FE710D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-</w:t>
            </w:r>
            <w:r w:rsidRP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2</w:t>
            </w:r>
            <w:r w:rsidR="0079687F" w:rsidRPr="00FE710D"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高三期末考</w:t>
            </w:r>
          </w:p>
          <w:p w14:paraId="096438F4" w14:textId="77777777" w:rsidR="0079687F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一二晚自習</w:t>
            </w:r>
          </w:p>
          <w:p w14:paraId="64E9AE19" w14:textId="77777777" w:rsidR="00FE710D" w:rsidRDefault="00FE710D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領航者會議</w:t>
            </w:r>
          </w:p>
          <w:p w14:paraId="73C8DD87" w14:textId="77777777" w:rsidR="0079687F" w:rsidRDefault="00FE710D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4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二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充實補強課程</w:t>
            </w:r>
          </w:p>
        </w:tc>
      </w:tr>
      <w:tr w:rsidR="0079687F" w14:paraId="47C68BA8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F9E8E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A699DB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60D38829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E1B6636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C2CECDF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881D40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D6EC02" w14:textId="77777777" w:rsidR="0079687F" w:rsidRPr="006E5D40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  <w:t>1</w:t>
            </w:r>
            <w:r w:rsidR="005A4669"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28AE56" w14:textId="77777777" w:rsidR="0079687F" w:rsidRPr="006E5D40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  <w:t>1</w:t>
            </w:r>
            <w:r w:rsidR="005A4669"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B5207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48AC3001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BA72FA" w14:textId="29BB2636" w:rsidR="0079687F" w:rsidRPr="001F406F" w:rsidRDefault="00564ABA" w:rsidP="009575C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="1" w:hanging="3"/>
              <w:jc w:val="center"/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1</w:t>
            </w:r>
            <w:r w:rsidRPr="001F406F">
              <w:rPr>
                <w:rFonts w:ascii="微軟正黑體" w:eastAsia="微軟正黑體" w:hAnsi="微軟正黑體" w:cs="微軟正黑體" w:hint="eastAsia"/>
                <w:b/>
                <w:bCs/>
                <w:color w:val="FF0000"/>
                <w:sz w:val="28"/>
                <w:szCs w:val="28"/>
              </w:rPr>
              <w:t>0</w:t>
            </w: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-1</w:t>
            </w:r>
            <w:r w:rsidRPr="001F406F">
              <w:rPr>
                <w:rFonts w:ascii="微軟正黑體" w:eastAsia="微軟正黑體" w:hAnsi="微軟正黑體" w:cs="微軟正黑體" w:hint="eastAsia"/>
                <w:b/>
                <w:bCs/>
                <w:color w:val="FF0000"/>
                <w:sz w:val="28"/>
                <w:szCs w:val="28"/>
              </w:rPr>
              <w:t>1</w:t>
            </w: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第2次期中考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D9A7C7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clear" w:color="auto" w:fill="D9D9D9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0657A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365DA41E" w14:textId="77777777" w:rsidR="0079687F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三德行審查會議</w:t>
            </w:r>
          </w:p>
          <w:p w14:paraId="416DF5CE" w14:textId="77777777" w:rsidR="00FE710D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高三第二次分科測驗模擬考</w:t>
            </w:r>
          </w:p>
          <w:p w14:paraId="327BB0AF" w14:textId="77777777" w:rsidR="0079687F" w:rsidRDefault="00FE710D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公告高三補考名單</w:t>
            </w:r>
          </w:p>
          <w:p w14:paraId="4E36030A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1</w:t>
            </w:r>
            <w:r w:rsid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0</w:t>
            </w: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-1</w:t>
            </w:r>
            <w:r w:rsidR="00FE710D">
              <w:rPr>
                <w:rFonts w:ascii="微軟正黑體" w:eastAsia="微軟正黑體" w:hAnsi="微軟正黑體" w:cs="微軟正黑體" w:hint="eastAsia"/>
                <w:b/>
                <w:color w:val="FF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第2次期中考</w:t>
            </w:r>
          </w:p>
          <w:p w14:paraId="091F6BD4" w14:textId="77777777" w:rsidR="0079687F" w:rsidRDefault="0079687F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1</w:t>
            </w:r>
            <w:r w:rsidR="00FE710D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高一</w:t>
            </w:r>
            <w:r w:rsidR="00FE710D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二課諮師入班宣導</w:t>
            </w:r>
          </w:p>
          <w:p w14:paraId="15786BA6" w14:textId="77777777" w:rsidR="00FE710D" w:rsidRDefault="00FE710D" w:rsidP="00FE710D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12專任教師會議</w:t>
            </w:r>
          </w:p>
        </w:tc>
      </w:tr>
      <w:tr w:rsidR="0079687F" w14:paraId="46C4204C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E8896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EBA79B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0889BCD4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71DCA7D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EDDD1A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47F10F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EF79248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B3B916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D04E2C" w14:textId="77777777" w:rsidR="0079687F" w:rsidRDefault="005A466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2153A4E9" w14:textId="77777777" w:rsidR="0079687F" w:rsidRDefault="0079687F" w:rsidP="005A466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5A4669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A3798" w14:textId="44206478" w:rsidR="0079687F" w:rsidRPr="001F406F" w:rsidRDefault="001F406F" w:rsidP="009575CE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6</w:t>
            </w:r>
            <w:r w:rsidRPr="001F406F"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  <w:t>:</w:t>
            </w: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古典機率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63777E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EBFC3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26384D02" w14:textId="77777777" w:rsidR="0079687F" w:rsidRPr="00DD6175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 w:rsidRPr="00DD6175">
              <w:rPr>
                <w:rFonts w:ascii="微軟正黑體" w:eastAsia="微軟正黑體" w:hAnsi="微軟正黑體" w:cs="微軟正黑體"/>
                <w:sz w:val="20"/>
                <w:szCs w:val="20"/>
              </w:rPr>
              <w:t>1</w:t>
            </w:r>
            <w:r w:rsidRPr="00DD6175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5</w:t>
            </w:r>
            <w:r w:rsidR="0079687F" w:rsidRPr="00DD6175">
              <w:rPr>
                <w:rFonts w:ascii="微軟正黑體" w:eastAsia="微軟正黑體" w:hAnsi="微軟正黑體" w:cs="微軟正黑體"/>
                <w:sz w:val="20"/>
                <w:szCs w:val="20"/>
              </w:rPr>
              <w:t>-2</w:t>
            </w:r>
            <w:r w:rsidRPr="00DD6175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6</w:t>
            </w:r>
            <w:r w:rsidR="0079687F" w:rsidRPr="00DD6175">
              <w:rPr>
                <w:rFonts w:ascii="微軟正黑體" w:eastAsia="微軟正黑體" w:hAnsi="微軟正黑體" w:cs="微軟正黑體"/>
                <w:sz w:val="20"/>
                <w:szCs w:val="20"/>
              </w:rPr>
              <w:t>公開授課週</w:t>
            </w:r>
          </w:p>
          <w:p w14:paraId="58EF1CF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-7/14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一、二學生學習歷程檔案</w:t>
            </w:r>
            <w:r w:rsidR="00DD6175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1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課程成果上傳開始(5/1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~7/1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 xml:space="preserve"> 17:00截止)</w:t>
            </w:r>
          </w:p>
          <w:p w14:paraId="683633DF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lastRenderedPageBreak/>
              <w:t>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一排球比賽</w:t>
            </w:r>
          </w:p>
          <w:p w14:paraId="0270E88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三補考</w:t>
            </w:r>
          </w:p>
          <w:p w14:paraId="40962A56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7-6/21高一微課程(101-105)</w:t>
            </w:r>
          </w:p>
          <w:p w14:paraId="5BE2F92A" w14:textId="77777777" w:rsidR="00DD6175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-6/2自主學習申請</w:t>
            </w:r>
          </w:p>
          <w:p w14:paraId="2D7D9B86" w14:textId="77777777" w:rsidR="0079687F" w:rsidRDefault="00DD6175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擔任會考考場，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1:00大掃除，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2:00放學</w:t>
            </w:r>
          </w:p>
        </w:tc>
      </w:tr>
      <w:tr w:rsidR="0079687F" w14:paraId="4323C0E4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17DB6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49B9F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726F2831" w14:textId="77777777" w:rsidR="0079687F" w:rsidRPr="004B295E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</w:pPr>
            <w:r w:rsidRPr="004B295E"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D65D13E" w14:textId="77777777" w:rsidR="0079687F" w:rsidRDefault="003C161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911AA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AC76DF0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17F75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3137B4E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6E23F9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5566C99E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697C5" w14:textId="36293277" w:rsidR="006E5D40" w:rsidRDefault="006E5D40" w:rsidP="009575CE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6</w:t>
            </w:r>
            <w:r w:rsidRPr="001F406F"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  <w:t>:</w:t>
            </w: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古典機率</w:t>
            </w:r>
          </w:p>
          <w:p w14:paraId="63519B25" w14:textId="42550D93" w:rsidR="0079687F" w:rsidRPr="001F406F" w:rsidRDefault="001F406F" w:rsidP="009575CE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7:數學期望值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B9D81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A4020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7EEDF923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2高一二德行審查</w:t>
            </w:r>
          </w:p>
          <w:p w14:paraId="0A7BC1EF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-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科學週</w:t>
            </w:r>
          </w:p>
          <w:p w14:paraId="48CB9802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二數理資優班獨研成發</w:t>
            </w:r>
          </w:p>
          <w:p w14:paraId="459368AE" w14:textId="77777777" w:rsidR="0079687F" w:rsidRDefault="00DD6175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公告高三重修名單</w:t>
            </w:r>
          </w:p>
        </w:tc>
      </w:tr>
      <w:tr w:rsidR="0079687F" w14:paraId="312CEA83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ABB0F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B0A7CE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6A226CE4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45B8459D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536942" w14:textId="77777777" w:rsidR="0079687F" w:rsidRDefault="003C161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F9DEEC" w14:textId="77777777" w:rsidR="0079687F" w:rsidRDefault="0079687F" w:rsidP="003C161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3</w:t>
            </w:r>
            <w:r w:rsidR="003C161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14:paraId="4FE9C452" w14:textId="77777777" w:rsidR="0079687F" w:rsidRDefault="003C161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1D6DA8" w14:textId="77777777" w:rsidR="0079687F" w:rsidRDefault="003C161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204A723" w14:textId="77777777" w:rsidR="0079687F" w:rsidRDefault="003C161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478CD324" w14:textId="77777777" w:rsidR="0079687F" w:rsidRDefault="003C161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  <w:vAlign w:val="center"/>
          </w:tcPr>
          <w:p w14:paraId="008CD55D" w14:textId="0BA92404" w:rsidR="0079687F" w:rsidRPr="001F406F" w:rsidRDefault="006E5D40" w:rsidP="009575CE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7:數學期望值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E1F6A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F278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185D1FD8" w14:textId="77777777" w:rsidR="0079687F" w:rsidRDefault="00DD6175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9-6/2期末教學研究會</w:t>
            </w:r>
          </w:p>
          <w:p w14:paraId="479B7038" w14:textId="77777777" w:rsidR="00DD6175" w:rsidRDefault="00DD6175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-30高三重修課程</w:t>
            </w:r>
          </w:p>
        </w:tc>
      </w:tr>
      <w:tr w:rsidR="0079687F" w14:paraId="601D59AA" w14:textId="77777777" w:rsidTr="009575CE">
        <w:trPr>
          <w:trHeight w:val="20"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2D7916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六</w:t>
            </w:r>
          </w:p>
          <w:p w14:paraId="228AFE2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444095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5A6E72FD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七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5A3E2C19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E2EB345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A01F09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9D33BE4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AD6654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3B9B51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33C238B6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  <w:vAlign w:val="center"/>
          </w:tcPr>
          <w:p w14:paraId="3D066021" w14:textId="7D502B39" w:rsidR="0079687F" w:rsidRPr="001F406F" w:rsidRDefault="006E5D40" w:rsidP="006E5D40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 w:cs="微軟正黑體"/>
                <w:b/>
                <w:bCs/>
                <w:color w:val="00000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8:一維數據分析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A2ACC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3CC140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57285AE8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畢業典禮預演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(暫定)</w:t>
            </w:r>
          </w:p>
          <w:p w14:paraId="42344960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畢業典禮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(暫定)</w:t>
            </w:r>
          </w:p>
          <w:p w14:paraId="6AEFD292" w14:textId="77777777" w:rsidR="00DD6175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7-11高三分科測驗衝刺班</w:t>
            </w:r>
          </w:p>
          <w:p w14:paraId="0D6E1E0F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8高</w:t>
            </w:r>
            <w:r w:rsidR="00DD6175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二</w:t>
            </w: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自主學習成果發表</w:t>
            </w:r>
          </w:p>
          <w:p w14:paraId="5483D208" w14:textId="77777777" w:rsidR="0079687F" w:rsidRDefault="0079687F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9高二</w:t>
            </w:r>
            <w:r w:rsidR="00DD6175">
              <w:rPr>
                <w:rFonts w:ascii="微軟正黑體" w:eastAsia="微軟正黑體" w:hAnsi="微軟正黑體" w:cs="微軟正黑體" w:hint="eastAsia"/>
                <w:sz w:val="20"/>
                <w:szCs w:val="20"/>
              </w:rPr>
              <w:t>校訂必修</w:t>
            </w:r>
            <w:r>
              <w:rPr>
                <w:rFonts w:ascii="微軟正黑體" w:eastAsia="微軟正黑體" w:hAnsi="微軟正黑體" w:cs="微軟正黑體"/>
                <w:sz w:val="20"/>
                <w:szCs w:val="20"/>
              </w:rPr>
              <w:t>成果發表</w:t>
            </w:r>
          </w:p>
        </w:tc>
      </w:tr>
      <w:tr w:rsidR="0079687F" w14:paraId="78FB9DFA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105CA0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23CD9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</w:p>
          <w:p w14:paraId="16925D3E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八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080FC907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09FB92E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A8FF6EB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000941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3D7CAA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E43E7A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FFFFF" w:themeFill="background1"/>
            <w:vAlign w:val="center"/>
          </w:tcPr>
          <w:p w14:paraId="253DBB6B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7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right w:val="single" w:sz="4" w:space="0" w:color="000000"/>
            </w:tcBorders>
            <w:vAlign w:val="center"/>
          </w:tcPr>
          <w:p w14:paraId="70E3A87D" w14:textId="68C3B333" w:rsidR="006E5D40" w:rsidRDefault="006E5D40" w:rsidP="006E5D40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8:一維數據分析</w:t>
            </w:r>
          </w:p>
          <w:p w14:paraId="4C4BBD54" w14:textId="36BEAC08" w:rsidR="0079687F" w:rsidRPr="006E5D40" w:rsidRDefault="006E5D40" w:rsidP="006E5D40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9:二維數據分析</w:t>
            </w: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14:paraId="10AB27F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14:paraId="11291084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14:paraId="6F6B4D00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DD6175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領航者</w:t>
            </w: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會議</w:t>
            </w:r>
          </w:p>
          <w:p w14:paraId="0275E9EC" w14:textId="77777777" w:rsidR="00803BA9" w:rsidRDefault="00803BA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4高中課程評鑑小組會議</w:t>
            </w:r>
          </w:p>
          <w:p w14:paraId="009BAC06" w14:textId="77777777" w:rsidR="0079687F" w:rsidRDefault="00DD6175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二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充實補強課程</w:t>
            </w:r>
          </w:p>
          <w:p w14:paraId="6F2318E1" w14:textId="77777777" w:rsidR="0079687F" w:rsidRDefault="00DD6175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高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一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二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輔導課結束</w:t>
            </w:r>
          </w:p>
          <w:p w14:paraId="307E5124" w14:textId="77777777" w:rsidR="00DD6175" w:rsidRDefault="00DD6175" w:rsidP="00DD617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7補行6/23上班上課</w:t>
            </w:r>
          </w:p>
        </w:tc>
      </w:tr>
      <w:tr w:rsidR="0079687F" w14:paraId="2FCA10A8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E88018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8717B9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十</w:t>
            </w:r>
            <w:r w:rsidR="004B295E">
              <w:rPr>
                <w:rFonts w:ascii="微軟正黑體" w:eastAsia="微軟正黑體" w:hAnsi="微軟正黑體" w:cs="微軟正黑體" w:hint="eastAsia"/>
                <w:b/>
                <w:color w:val="000000"/>
                <w:sz w:val="20"/>
                <w:szCs w:val="20"/>
              </w:rPr>
              <w:t>九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22A5E97A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8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ABBEB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0814F8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0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192578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 w:themeFill="accent2" w:themeFillTint="33"/>
            <w:vAlign w:val="center"/>
          </w:tcPr>
          <w:p w14:paraId="7FBF28FB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2DBDB" w:themeFill="accent2" w:themeFillTint="33"/>
            <w:vAlign w:val="center"/>
          </w:tcPr>
          <w:p w14:paraId="639434D2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14:paraId="47BB3E12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913F3" w14:textId="4BDA7616" w:rsidR="0079687F" w:rsidRPr="006E5D40" w:rsidRDefault="006E5D40" w:rsidP="006E5D40">
            <w:pPr>
              <w:tabs>
                <w:tab w:val="left" w:pos="1206"/>
              </w:tabs>
              <w:snapToGrid w:val="0"/>
              <w:spacing w:line="0" w:lineRule="atLeast"/>
              <w:ind w:leftChars="224" w:left="538" w:firstLineChars="0" w:firstLine="1"/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hint="eastAsia"/>
                <w:b/>
                <w:bCs/>
                <w:sz w:val="28"/>
                <w:szCs w:val="28"/>
              </w:rPr>
              <w:t>單元9:二維數據分析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8F4233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EB47D1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4" w:space="0" w:color="000000"/>
              <w:right w:val="single" w:sz="18" w:space="0" w:color="000000"/>
            </w:tcBorders>
          </w:tcPr>
          <w:p w14:paraId="2E2ED3A0" w14:textId="77777777" w:rsidR="0079687F" w:rsidRDefault="00803BA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19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-28高一二晚自習</w:t>
            </w:r>
          </w:p>
          <w:p w14:paraId="55796B87" w14:textId="77777777" w:rsidR="0079687F" w:rsidRDefault="00803BA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0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高中課發會</w:t>
            </w:r>
          </w:p>
          <w:p w14:paraId="2E1F020B" w14:textId="77777777" w:rsidR="0079687F" w:rsidRDefault="00803BA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2端午節</w:t>
            </w:r>
          </w:p>
          <w:p w14:paraId="769E3E54" w14:textId="77777777" w:rsidR="0079687F" w:rsidRDefault="00803BA9" w:rsidP="00803BA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highlight w:val="white"/>
              </w:rPr>
              <w:t>2</w:t>
            </w: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highlight w:val="white"/>
              </w:rPr>
              <w:t>3調整放假</w:t>
            </w:r>
          </w:p>
        </w:tc>
      </w:tr>
      <w:tr w:rsidR="0079687F" w14:paraId="7F42A717" w14:textId="77777777" w:rsidTr="009575CE">
        <w:trPr>
          <w:trHeight w:val="20"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EDC57C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BE18B0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000000"/>
                <w:sz w:val="20"/>
                <w:szCs w:val="20"/>
              </w:rPr>
              <w:t>廿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14:paraId="40C5EE7B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5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5AB6A9" w14:textId="77777777" w:rsidR="0079687F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2</w:t>
            </w:r>
            <w:r w:rsidR="004B295E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1E19EF" w14:textId="77777777" w:rsidR="0079687F" w:rsidRPr="006E5D40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  <w:t>2</w:t>
            </w:r>
            <w:r w:rsidR="004B295E"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7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8D5A391" w14:textId="77777777" w:rsidR="0079687F" w:rsidRPr="006E5D40" w:rsidRDefault="0079687F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  <w:t>2</w:t>
            </w:r>
            <w:r w:rsidR="004B295E"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F0BEED" w14:textId="77777777" w:rsidR="0079687F" w:rsidRPr="006E5D40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  <w:shd w:val="pct15" w:color="auto" w:fill="FFFFFF"/>
              </w:rPr>
            </w:pPr>
            <w:r w:rsidRPr="006E5D40"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  <w:shd w:val="pct15" w:color="auto" w:fill="FFFFFF"/>
              </w:rPr>
              <w:t>2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14:paraId="1CD96E5B" w14:textId="77777777" w:rsidR="0079687F" w:rsidRDefault="004B295E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14:paraId="5C6B4DE2" w14:textId="77777777" w:rsidR="0079687F" w:rsidRDefault="004B295E" w:rsidP="004B295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1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14:paraId="1B97B31E" w14:textId="1873BE21" w:rsidR="0079687F" w:rsidRPr="006E5D40" w:rsidRDefault="00564ABA" w:rsidP="006E5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06"/>
              </w:tabs>
              <w:spacing w:line="240" w:lineRule="auto"/>
              <w:ind w:left="1" w:hanging="3"/>
              <w:jc w:val="center"/>
              <w:rPr>
                <w:rFonts w:ascii="微軟正黑體" w:eastAsia="微軟正黑體" w:hAnsi="微軟正黑體" w:cs="微軟正黑體" w:hint="eastAsia"/>
                <w:b/>
                <w:bCs/>
                <w:color w:val="FF0000"/>
                <w:sz w:val="28"/>
                <w:szCs w:val="28"/>
              </w:rPr>
            </w:pPr>
            <w:r w:rsidRPr="001F406F">
              <w:rPr>
                <w:rFonts w:ascii="微軟正黑體" w:eastAsia="微軟正黑體" w:hAnsi="微軟正黑體" w:cs="微軟正黑體"/>
                <w:b/>
                <w:bCs/>
                <w:color w:val="FF0000"/>
                <w:sz w:val="28"/>
                <w:szCs w:val="28"/>
              </w:rPr>
              <w:t>27-29高一、二期末考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14:paraId="25BF3B79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14:paraId="345965ED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14:paraId="64A80E2F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FF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/>
                <w:b/>
                <w:color w:val="FF0000"/>
                <w:sz w:val="20"/>
                <w:szCs w:val="20"/>
              </w:rPr>
              <w:t>27-29高一、二期末考</w:t>
            </w:r>
          </w:p>
          <w:p w14:paraId="1E352028" w14:textId="77777777" w:rsidR="00803BA9" w:rsidRDefault="00803BA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28高三晚自習結束</w:t>
            </w:r>
          </w:p>
          <w:p w14:paraId="771F5467" w14:textId="77777777" w:rsidR="0079687F" w:rsidRDefault="00803BA9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微軟正黑體" w:hint="eastAsia"/>
                <w:color w:val="000000"/>
                <w:sz w:val="20"/>
                <w:szCs w:val="20"/>
              </w:rPr>
              <w:t>3</w:t>
            </w:r>
            <w:r w:rsidR="0079687F"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0休業式；10:10校務會議</w:t>
            </w:r>
          </w:p>
          <w:p w14:paraId="07F5E444" w14:textId="77777777" w:rsidR="0079687F" w:rsidRDefault="0079687F" w:rsidP="0079687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</w:pPr>
            <w:bookmarkStart w:id="0" w:name="_heading=h.gjdgxs" w:colFirst="0" w:colLast="0"/>
            <w:bookmarkEnd w:id="0"/>
            <w:r>
              <w:rPr>
                <w:rFonts w:ascii="微軟正黑體" w:eastAsia="微軟正黑體" w:hAnsi="微軟正黑體" w:cs="微軟正黑體"/>
                <w:color w:val="000000"/>
                <w:sz w:val="20"/>
                <w:szCs w:val="20"/>
              </w:rPr>
              <w:t>1暑假開始</w:t>
            </w:r>
          </w:p>
        </w:tc>
      </w:tr>
    </w:tbl>
    <w:p w14:paraId="3B112BDF" w14:textId="77777777" w:rsidR="00F04DE5" w:rsidRDefault="00F04DE5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ascii="微軟正黑體" w:eastAsia="微軟正黑體" w:hAnsi="微軟正黑體" w:cs="微軟正黑體"/>
          <w:color w:val="000000"/>
        </w:rPr>
      </w:pPr>
    </w:p>
    <w:sectPr w:rsidR="00F04DE5">
      <w:pgSz w:w="11906" w:h="16838"/>
      <w:pgMar w:top="284" w:right="284" w:bottom="284" w:left="284" w:header="851" w:footer="219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BD022" w14:textId="77777777" w:rsidR="00BF5237" w:rsidRDefault="00BF5237">
      <w:pPr>
        <w:spacing w:line="240" w:lineRule="auto"/>
        <w:ind w:left="0" w:hanging="2"/>
      </w:pPr>
      <w:r>
        <w:separator/>
      </w:r>
    </w:p>
  </w:endnote>
  <w:endnote w:type="continuationSeparator" w:id="0">
    <w:p w14:paraId="231E8FF6" w14:textId="77777777" w:rsidR="00BF5237" w:rsidRDefault="00BF5237">
      <w:pPr>
        <w:spacing w:line="240" w:lineRule="auto"/>
        <w:ind w:left="0" w:hanging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FB318" w14:textId="77777777" w:rsidR="00F04DE5" w:rsidRDefault="00527458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jc w:val="center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end"/>
    </w:r>
  </w:p>
  <w:p w14:paraId="643694E8" w14:textId="77777777" w:rsidR="00F04DE5" w:rsidRDefault="00F04DE5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right="360" w:hanging="2"/>
      <w:rPr>
        <w:color w:val="000000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6E8B3E" w14:textId="77777777" w:rsidR="00F04DE5" w:rsidRDefault="00527458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jc w:val="center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separate"/>
    </w:r>
    <w:r w:rsidR="00BD26D9">
      <w:rPr>
        <w:noProof/>
        <w:color w:val="000000"/>
        <w:sz w:val="20"/>
        <w:szCs w:val="20"/>
      </w:rPr>
      <w:t>3</w:t>
    </w:r>
    <w:r>
      <w:rPr>
        <w:color w:val="000000"/>
        <w:sz w:val="20"/>
        <w:szCs w:val="20"/>
      </w:rPr>
      <w:fldChar w:fldCharType="end"/>
    </w:r>
    <w:r>
      <w:rPr>
        <w:color w:val="000000"/>
        <w:sz w:val="20"/>
        <w:szCs w:val="20"/>
      </w:rPr>
      <w:t xml:space="preserve"> 4 -</w:t>
    </w:r>
  </w:p>
  <w:p w14:paraId="72E0AD66" w14:textId="77777777" w:rsidR="00F04DE5" w:rsidRDefault="00F04DE5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right="360" w:hanging="2"/>
      <w:rPr>
        <w:color w:val="000000"/>
        <w:sz w:val="20"/>
        <w:szCs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578E2B" w14:textId="77777777" w:rsidR="00F04DE5" w:rsidRDefault="00F04DE5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CCD012" w14:textId="77777777" w:rsidR="00BF5237" w:rsidRDefault="00BF5237">
      <w:pPr>
        <w:spacing w:line="240" w:lineRule="auto"/>
        <w:ind w:left="0" w:hanging="2"/>
      </w:pPr>
      <w:r>
        <w:separator/>
      </w:r>
    </w:p>
  </w:footnote>
  <w:footnote w:type="continuationSeparator" w:id="0">
    <w:p w14:paraId="3FF431E7" w14:textId="77777777" w:rsidR="00BF5237" w:rsidRDefault="00BF5237">
      <w:pPr>
        <w:spacing w:line="240" w:lineRule="auto"/>
        <w:ind w:left="0" w:hanging="2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8F088C" w14:textId="77777777" w:rsidR="00F04DE5" w:rsidRDefault="00527458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end"/>
    </w:r>
  </w:p>
  <w:p w14:paraId="7A47BC8C" w14:textId="77777777" w:rsidR="00F04DE5" w:rsidRDefault="00F04DE5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808A3" w14:textId="77777777" w:rsidR="00F04DE5" w:rsidRDefault="00F04DE5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11C730" w14:textId="77777777" w:rsidR="00F04DE5" w:rsidRDefault="00F04DE5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901823"/>
    <w:multiLevelType w:val="multilevel"/>
    <w:tmpl w:val="3AA89C20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DE5"/>
    <w:rsid w:val="00130C9E"/>
    <w:rsid w:val="001A2880"/>
    <w:rsid w:val="001E564D"/>
    <w:rsid w:val="001F406F"/>
    <w:rsid w:val="003C161E"/>
    <w:rsid w:val="004B295E"/>
    <w:rsid w:val="00527458"/>
    <w:rsid w:val="00564ABA"/>
    <w:rsid w:val="005A4669"/>
    <w:rsid w:val="006E5D40"/>
    <w:rsid w:val="00772B31"/>
    <w:rsid w:val="0079687F"/>
    <w:rsid w:val="00803BA9"/>
    <w:rsid w:val="008107D6"/>
    <w:rsid w:val="008C7041"/>
    <w:rsid w:val="009575CE"/>
    <w:rsid w:val="00AC5725"/>
    <w:rsid w:val="00BD26D9"/>
    <w:rsid w:val="00BF5237"/>
    <w:rsid w:val="00DD6175"/>
    <w:rsid w:val="00E00BE6"/>
    <w:rsid w:val="00F04DE5"/>
    <w:rsid w:val="00F3765B"/>
    <w:rsid w:val="00FE7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4C41AFE6"/>
  <w15:docId w15:val="{A562A73C-5F0E-48B0-8F4D-0E7F06C21B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TW" w:bidi="ar-SA"/>
      </w:rPr>
    </w:rPrDefault>
    <w:pPrDefault>
      <w:pPr>
        <w:widowControl w:val="0"/>
        <w:ind w:hanging="1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pPr>
      <w:suppressAutoHyphens/>
      <w:spacing w:line="1" w:lineRule="atLeast"/>
      <w:ind w:leftChars="-1" w:left="-1" w:hangingChars="1"/>
      <w:textDirection w:val="btLr"/>
      <w:textAlignment w:val="top"/>
      <w:outlineLvl w:val="0"/>
    </w:pPr>
    <w:rPr>
      <w:kern w:val="2"/>
      <w:position w:val="-1"/>
    </w:rPr>
  </w:style>
  <w:style w:type="paragraph" w:styleId="1">
    <w:name w:val="heading 1"/>
    <w:basedOn w:val="a0"/>
    <w:next w:val="a0"/>
    <w:pPr>
      <w:keepNext/>
      <w:jc w:val="center"/>
    </w:pPr>
    <w:rPr>
      <w:rFonts w:ascii="新細明體" w:eastAsia="新細明體"/>
      <w:sz w:val="28"/>
      <w:szCs w:val="20"/>
    </w:rPr>
  </w:style>
  <w:style w:type="paragraph" w:styleId="2">
    <w:name w:val="heading 2"/>
    <w:basedOn w:val="a0"/>
    <w:next w:val="a0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0"/>
    <w:next w:val="a0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0"/>
    <w:next w:val="a0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0"/>
    <w:next w:val="a0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0"/>
    <w:next w:val="a0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Title"/>
    <w:basedOn w:val="a0"/>
    <w:next w:val="a0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footer"/>
    <w:basedOn w:val="a0"/>
    <w:pPr>
      <w:tabs>
        <w:tab w:val="center" w:pos="4153"/>
        <w:tab w:val="right" w:pos="8306"/>
      </w:tabs>
    </w:pPr>
    <w:rPr>
      <w:sz w:val="20"/>
      <w:szCs w:val="20"/>
    </w:rPr>
  </w:style>
  <w:style w:type="character" w:styleId="a6">
    <w:name w:val="page number"/>
    <w:basedOn w:val="a1"/>
    <w:rPr>
      <w:w w:val="100"/>
      <w:position w:val="-1"/>
      <w:effect w:val="none"/>
      <w:vertAlign w:val="baseline"/>
      <w:cs w:val="0"/>
      <w:em w:val="none"/>
    </w:rPr>
  </w:style>
  <w:style w:type="paragraph" w:styleId="a7">
    <w:name w:val="Body Text Indent"/>
    <w:basedOn w:val="a0"/>
    <w:pPr>
      <w:ind w:leftChars="150" w:left="720" w:hangingChars="150" w:hanging="360"/>
    </w:pPr>
  </w:style>
  <w:style w:type="paragraph" w:styleId="a8">
    <w:name w:val="Body Text"/>
    <w:basedOn w:val="a0"/>
    <w:pPr>
      <w:spacing w:after="120"/>
    </w:pPr>
  </w:style>
  <w:style w:type="paragraph" w:styleId="20">
    <w:name w:val="Body Text Indent 2"/>
    <w:basedOn w:val="a0"/>
    <w:pPr>
      <w:spacing w:after="120" w:line="480" w:lineRule="auto"/>
      <w:ind w:leftChars="200" w:left="480"/>
    </w:pPr>
  </w:style>
  <w:style w:type="table" w:styleId="a9">
    <w:name w:val="Table Grid"/>
    <w:basedOn w:val="a2"/>
    <w:pPr>
      <w:suppressAutoHyphens/>
      <w:spacing w:line="1" w:lineRule="atLeast"/>
      <w:ind w:leftChars="-1" w:left="-1" w:hangingChars="1"/>
      <w:textDirection w:val="btLr"/>
      <w:textAlignment w:val="top"/>
      <w:outlineLvl w:val="0"/>
    </w:pPr>
    <w:rPr>
      <w:position w:val="-1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header"/>
    <w:basedOn w:val="a0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b">
    <w:name w:val="Plain Text"/>
    <w:basedOn w:val="a0"/>
    <w:pPr>
      <w:adjustRightInd w:val="0"/>
      <w:textAlignment w:val="baseline"/>
    </w:pPr>
    <w:rPr>
      <w:rFonts w:ascii="細明體" w:eastAsia="細明體" w:hAnsi="Courier New"/>
      <w:sz w:val="28"/>
      <w:szCs w:val="20"/>
    </w:rPr>
  </w:style>
  <w:style w:type="character" w:styleId="ac">
    <w:name w:val="Hyperlink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styleId="30">
    <w:name w:val="Body Text Indent 3"/>
    <w:basedOn w:val="a0"/>
    <w:pPr>
      <w:spacing w:after="120"/>
      <w:ind w:leftChars="200" w:left="480"/>
    </w:pPr>
    <w:rPr>
      <w:sz w:val="16"/>
      <w:szCs w:val="16"/>
    </w:rPr>
  </w:style>
  <w:style w:type="paragraph" w:styleId="ad">
    <w:name w:val="Balloon Text"/>
    <w:basedOn w:val="a0"/>
    <w:rPr>
      <w:rFonts w:ascii="Arial" w:eastAsia="新細明體" w:hAnsi="Arial"/>
      <w:sz w:val="18"/>
      <w:szCs w:val="18"/>
    </w:rPr>
  </w:style>
  <w:style w:type="paragraph" w:styleId="HTML">
    <w:name w:val="HTML Preformatted"/>
    <w:basedOn w:val="a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paragraph" w:customStyle="1" w:styleId="10">
    <w:name w:val="日期1"/>
    <w:aliases w:val="字元"/>
    <w:basedOn w:val="a0"/>
    <w:next w:val="a0"/>
    <w:pPr>
      <w:jc w:val="right"/>
    </w:pPr>
    <w:rPr>
      <w:rFonts w:ascii="標楷體" w:eastAsia="標楷體"/>
      <w:szCs w:val="20"/>
    </w:rPr>
  </w:style>
  <w:style w:type="paragraph" w:styleId="ae">
    <w:name w:val="Note Heading"/>
    <w:basedOn w:val="a0"/>
    <w:next w:val="a0"/>
    <w:pPr>
      <w:jc w:val="center"/>
    </w:pPr>
  </w:style>
  <w:style w:type="paragraph" w:customStyle="1" w:styleId="a">
    <w:name w:val="內文編號"/>
    <w:basedOn w:val="a0"/>
    <w:pPr>
      <w:numPr>
        <w:numId w:val="1"/>
      </w:numPr>
      <w:adjustRightInd w:val="0"/>
      <w:spacing w:line="360" w:lineRule="atLeast"/>
      <w:ind w:left="-1" w:hanging="1"/>
      <w:jc w:val="both"/>
    </w:pPr>
    <w:rPr>
      <w:color w:val="0000FF"/>
      <w:kern w:val="0"/>
      <w:szCs w:val="20"/>
      <w:u w:val="single"/>
    </w:rPr>
  </w:style>
  <w:style w:type="paragraph" w:customStyle="1" w:styleId="af">
    <w:name w:val="學術期刊"/>
    <w:basedOn w:val="a0"/>
    <w:pPr>
      <w:tabs>
        <w:tab w:val="left" w:pos="340"/>
      </w:tabs>
      <w:adjustRightInd w:val="0"/>
      <w:spacing w:beforeLines="100" w:afterLines="100" w:line="360" w:lineRule="atLeast"/>
      <w:jc w:val="both"/>
    </w:pPr>
    <w:rPr>
      <w:b/>
      <w:kern w:val="0"/>
      <w:sz w:val="22"/>
      <w:szCs w:val="20"/>
    </w:rPr>
  </w:style>
  <w:style w:type="paragraph" w:customStyle="1" w:styleId="af0">
    <w:name w:val="姓名"/>
    <w:basedOn w:val="a0"/>
    <w:pPr>
      <w:tabs>
        <w:tab w:val="left" w:pos="340"/>
      </w:tabs>
      <w:adjustRightInd w:val="0"/>
      <w:spacing w:beforeLines="200" w:afterLines="100" w:line="360" w:lineRule="atLeast"/>
      <w:jc w:val="both"/>
    </w:pPr>
    <w:rPr>
      <w:b/>
      <w:kern w:val="0"/>
      <w:sz w:val="28"/>
      <w:szCs w:val="20"/>
    </w:rPr>
  </w:style>
  <w:style w:type="paragraph" w:styleId="af1">
    <w:name w:val="Block Text"/>
    <w:basedOn w:val="a0"/>
    <w:pPr>
      <w:spacing w:line="400" w:lineRule="atLeast"/>
      <w:ind w:leftChars="525" w:left="1260" w:rightChars="-16" w:right="-38"/>
    </w:pPr>
    <w:rPr>
      <w:rFonts w:ascii="標楷體" w:eastAsia="標楷體" w:hAnsi="標楷體"/>
      <w:sz w:val="28"/>
      <w:szCs w:val="28"/>
    </w:rPr>
  </w:style>
  <w:style w:type="paragraph" w:styleId="21">
    <w:name w:val="Body Text 2"/>
    <w:basedOn w:val="a0"/>
    <w:pPr>
      <w:spacing w:after="120" w:line="480" w:lineRule="auto"/>
    </w:pPr>
  </w:style>
  <w:style w:type="paragraph" w:styleId="31">
    <w:name w:val="Body Text 3"/>
    <w:basedOn w:val="a0"/>
    <w:pPr>
      <w:spacing w:after="120"/>
    </w:pPr>
    <w:rPr>
      <w:sz w:val="16"/>
      <w:szCs w:val="16"/>
    </w:rPr>
  </w:style>
  <w:style w:type="paragraph" w:styleId="Web">
    <w:name w:val="Normal (Web)"/>
    <w:basedOn w:val="a0"/>
    <w:pPr>
      <w:widowControl/>
      <w:spacing w:before="100" w:beforeAutospacing="1" w:after="100" w:afterAutospacing="1"/>
    </w:pPr>
    <w:rPr>
      <w:rFonts w:ascii="新細明體" w:eastAsia="新細明體" w:hint="eastAsia"/>
      <w:color w:val="0000FF"/>
      <w:kern w:val="0"/>
    </w:rPr>
  </w:style>
  <w:style w:type="character" w:customStyle="1" w:styleId="af2">
    <w:name w:val="日期 字元"/>
    <w:aliases w:val="字元 字元1"/>
    <w:rPr>
      <w:rFonts w:ascii="標楷體" w:eastAsia="標楷體"/>
      <w:w w:val="100"/>
      <w:kern w:val="2"/>
      <w:position w:val="-1"/>
      <w:sz w:val="24"/>
      <w:effect w:val="none"/>
      <w:vertAlign w:val="baseline"/>
      <w:cs w:val="0"/>
      <w:em w:val="none"/>
      <w:lang w:val="en-US" w:eastAsia="zh-TW" w:bidi="ar-SA"/>
    </w:rPr>
  </w:style>
  <w:style w:type="paragraph" w:styleId="af3">
    <w:name w:val="Salutation"/>
    <w:basedOn w:val="a0"/>
    <w:next w:val="a0"/>
    <w:rPr>
      <w:rFonts w:ascii="標楷體" w:eastAsia="標楷體" w:hAnsi="標楷體"/>
      <w:sz w:val="26"/>
      <w:szCs w:val="26"/>
    </w:rPr>
  </w:style>
  <w:style w:type="paragraph" w:styleId="af4">
    <w:name w:val="Closing"/>
    <w:basedOn w:val="a0"/>
    <w:pPr>
      <w:ind w:leftChars="1800" w:left="100"/>
    </w:pPr>
    <w:rPr>
      <w:rFonts w:ascii="標楷體" w:eastAsia="標楷體" w:hAnsi="標楷體"/>
      <w:sz w:val="26"/>
      <w:szCs w:val="26"/>
    </w:rPr>
  </w:style>
  <w:style w:type="paragraph" w:customStyle="1" w:styleId="22">
    <w:name w:val="字元2"/>
    <w:basedOn w:val="a0"/>
    <w:pPr>
      <w:widowControl/>
      <w:spacing w:after="160" w:line="240" w:lineRule="atLeast"/>
    </w:pPr>
    <w:rPr>
      <w:rFonts w:ascii="Tahoma" w:eastAsia="新細明體" w:hAnsi="Tahoma"/>
      <w:kern w:val="0"/>
      <w:sz w:val="20"/>
      <w:szCs w:val="20"/>
    </w:rPr>
  </w:style>
  <w:style w:type="paragraph" w:customStyle="1" w:styleId="11">
    <w:name w:val="目次1"/>
    <w:basedOn w:val="a0"/>
    <w:pPr>
      <w:adjustRightInd w:val="0"/>
      <w:spacing w:beforeLines="30" w:before="72" w:line="360" w:lineRule="atLeast"/>
      <w:textAlignment w:val="baseline"/>
    </w:pPr>
    <w:rPr>
      <w:rFonts w:ascii="標楷體" w:eastAsia="標楷體" w:hAnsi="標楷體"/>
      <w:kern w:val="0"/>
      <w:sz w:val="28"/>
      <w:szCs w:val="28"/>
    </w:rPr>
  </w:style>
  <w:style w:type="character" w:customStyle="1" w:styleId="12">
    <w:name w:val="目次1 字元"/>
    <w:rPr>
      <w:rFonts w:ascii="標楷體" w:eastAsia="標楷體" w:hAnsi="標楷體"/>
      <w:w w:val="100"/>
      <w:position w:val="-1"/>
      <w:sz w:val="28"/>
      <w:szCs w:val="28"/>
      <w:effect w:val="none"/>
      <w:vertAlign w:val="baseline"/>
      <w:cs w:val="0"/>
      <w:em w:val="none"/>
      <w:lang w:val="en-US" w:eastAsia="zh-TW" w:bidi="ar-SA"/>
    </w:rPr>
  </w:style>
  <w:style w:type="paragraph" w:customStyle="1" w:styleId="af5">
    <w:name w:val="字元"/>
    <w:basedOn w:val="a0"/>
    <w:pPr>
      <w:widowControl/>
      <w:spacing w:after="160" w:line="240" w:lineRule="atLeast"/>
    </w:pPr>
    <w:rPr>
      <w:rFonts w:ascii="Tahoma" w:eastAsia="新細明體" w:hAnsi="Tahoma"/>
      <w:kern w:val="0"/>
      <w:sz w:val="20"/>
      <w:szCs w:val="20"/>
    </w:rPr>
  </w:style>
  <w:style w:type="paragraph" w:styleId="af6">
    <w:name w:val="List Paragraph"/>
    <w:basedOn w:val="a0"/>
    <w:pPr>
      <w:ind w:leftChars="200" w:left="480"/>
    </w:pPr>
    <w:rPr>
      <w:rFonts w:ascii="Calibri" w:eastAsia="新細明體" w:hAnsi="Calibri"/>
      <w:szCs w:val="22"/>
    </w:rPr>
  </w:style>
  <w:style w:type="paragraph" w:customStyle="1" w:styleId="-11">
    <w:name w:val="彩色清單 - 輔色 11"/>
    <w:basedOn w:val="a0"/>
    <w:pPr>
      <w:ind w:leftChars="200" w:left="480"/>
    </w:pPr>
  </w:style>
  <w:style w:type="character" w:customStyle="1" w:styleId="af7">
    <w:name w:val="頁尾 字元"/>
    <w:rPr>
      <w:w w:val="100"/>
      <w:kern w:val="2"/>
      <w:position w:val="-1"/>
      <w:effect w:val="none"/>
      <w:vertAlign w:val="baseline"/>
      <w:cs w:val="0"/>
      <w:em w:val="none"/>
    </w:rPr>
  </w:style>
  <w:style w:type="paragraph" w:styleId="af8">
    <w:name w:val="Subtitle"/>
    <w:basedOn w:val="a0"/>
    <w:next w:val="a0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9">
    <w:basedOn w:val="TableNormal0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a">
    <w:basedOn w:val="TableNormal0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b">
    <w:basedOn w:val="TableNormal0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c">
    <w:basedOn w:val="TableNormal0"/>
    <w:tblPr>
      <w:tblStyleRowBandSize w:val="1"/>
      <w:tblStyleColBandSize w:val="1"/>
      <w:tblCellMar>
        <w:left w:w="28" w:type="dxa"/>
        <w:right w:w="2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PIdkNO+xYZiYzksYc/4Ok5q4GIQ==">AMUW2mV14Q/GveTKJo2GiuBX2ReP9zYrv1H/n12STyk7AhFK8L4l2d8vOyNN7R+JL/N9yOWLIvDMYPBDOBzKzJC/4649vafPUKkOdUkLDlHJlEkzw8Jz3xr1o5HBVafS+tJefal9nGX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4</Pages>
  <Words>421</Words>
  <Characters>2406</Characters>
  <Application>Microsoft Office Word</Application>
  <DocSecurity>0</DocSecurity>
  <Lines>20</Lines>
  <Paragraphs>5</Paragraphs>
  <ScaleCrop>false</ScaleCrop>
  <Company/>
  <LinksUpToDate>false</LinksUpToDate>
  <CharactersWithSpaces>2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九十年度電腦設備購置案</dc:creator>
  <cp:lastModifiedBy>user</cp:lastModifiedBy>
  <cp:revision>6</cp:revision>
  <dcterms:created xsi:type="dcterms:W3CDTF">2023-02-13T05:38:00Z</dcterms:created>
  <dcterms:modified xsi:type="dcterms:W3CDTF">2023-02-14T00:38:00Z</dcterms:modified>
</cp:coreProperties>
</file>